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EFF9B9" w14:textId="77777777" w:rsidR="00DE79F3" w:rsidRPr="00A52D38" w:rsidRDefault="00355A7F">
      <w:pPr>
        <w:rPr>
          <w:b/>
          <w:bCs/>
          <w:sz w:val="24"/>
          <w:szCs w:val="24"/>
          <w:u w:val="single"/>
          <w:rtl/>
        </w:rPr>
      </w:pPr>
      <w:r w:rsidRPr="00A52D38">
        <w:rPr>
          <w:rFonts w:hint="cs"/>
          <w:b/>
          <w:bCs/>
          <w:sz w:val="24"/>
          <w:szCs w:val="24"/>
          <w:u w:val="single"/>
          <w:rtl/>
        </w:rPr>
        <w:t>ملاحظة :يتكون الاختبار من (ستة )أسئلة على الطالبة الاجابة عن خمسة أسئلة منها فقط</w:t>
      </w:r>
    </w:p>
    <w:tbl>
      <w:tblPr>
        <w:tblpPr w:leftFromText="180" w:rightFromText="180" w:vertAnchor="text" w:horzAnchor="margin" w:tblpXSpec="center" w:tblpY="-427"/>
        <w:bidiVisual/>
        <w:tblW w:w="106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3"/>
        <w:gridCol w:w="1985"/>
        <w:gridCol w:w="4417"/>
      </w:tblGrid>
      <w:tr w:rsidR="00355A7F" w:rsidRPr="00355A7F" w14:paraId="1851B1D6" w14:textId="77777777" w:rsidTr="004E164B">
        <w:trPr>
          <w:trHeight w:val="1787"/>
        </w:trPr>
        <w:tc>
          <w:tcPr>
            <w:tcW w:w="4253" w:type="dxa"/>
          </w:tcPr>
          <w:p w14:paraId="594C1515" w14:textId="77777777" w:rsidR="00355A7F" w:rsidRPr="00355A7F" w:rsidRDefault="00355A7F" w:rsidP="00355A7F">
            <w:pPr>
              <w:keepNext/>
              <w:spacing w:before="240" w:after="60" w:line="240" w:lineRule="auto"/>
              <w:jc w:val="lowKashida"/>
              <w:outlineLvl w:val="0"/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</w:rPr>
            </w:pP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دولة فلسطين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  <w:t>وزارة التربية والتعليم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 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مديرية التربية والتعليم \قلقيلية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  <w:t>امتحان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نهاية الفصل  الدراسي الاول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32"/>
                <w:szCs w:val="32"/>
                <w:rtl/>
              </w:rPr>
              <w:t>مدرسة بنات جينصافوط الثانوية</w:t>
            </w:r>
          </w:p>
        </w:tc>
        <w:tc>
          <w:tcPr>
            <w:tcW w:w="1985" w:type="dxa"/>
          </w:tcPr>
          <w:p w14:paraId="56D1AF87" w14:textId="77777777" w:rsidR="00355A7F" w:rsidRPr="00355A7F" w:rsidRDefault="00355A7F" w:rsidP="00355A7F">
            <w:pPr>
              <w:spacing w:after="0" w:line="240" w:lineRule="auto"/>
              <w:jc w:val="center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</w:rPr>
            </w:pPr>
            <w:r w:rsidRPr="00355A7F">
              <w:rPr>
                <w:rFonts w:ascii="Times New Roman" w:eastAsia="Times New Roman" w:hAnsi="Times New Roman" w:cs="Simplified Arabic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53ACD492" wp14:editId="399E042C">
                  <wp:extent cx="885825" cy="1028700"/>
                  <wp:effectExtent l="0" t="0" r="9525" b="0"/>
                  <wp:docPr id="2" name="صورة 4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صورة 4">
                            <a:hlinkClick r:id="rId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47B345" w14:textId="77777777" w:rsidR="00355A7F" w:rsidRPr="00355A7F" w:rsidRDefault="00355A7F" w:rsidP="00355A7F">
            <w:pPr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</w:rPr>
            </w:pPr>
            <w:r w:rsidRPr="00355A7F"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</w:rPr>
              <w:t xml:space="preserve">     </w:t>
            </w:r>
          </w:p>
        </w:tc>
        <w:tc>
          <w:tcPr>
            <w:tcW w:w="4417" w:type="dxa"/>
          </w:tcPr>
          <w:p w14:paraId="6AB5471D" w14:textId="23D6B34F" w:rsidR="00355A7F" w:rsidRPr="00355A7F" w:rsidRDefault="00A16822" w:rsidP="00A52D38">
            <w:pPr>
              <w:keepNext/>
              <w:spacing w:before="240" w:after="60" w:line="240" w:lineRule="auto"/>
              <w:jc w:val="lowKashida"/>
              <w:outlineLvl w:val="0"/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</w:rPr>
            </w:pP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الصـف: </w:t>
            </w:r>
            <w:hyperlink r:id="rId7" w:history="1">
              <w:r w:rsidRPr="00480CB2">
                <w:rPr>
                  <w:rStyle w:val="Hyperlink"/>
                  <w:rFonts w:ascii="Arial" w:eastAsia="Times New Roman" w:hAnsi="Arial" w:cs="Arial" w:hint="cs"/>
                  <w:b/>
                  <w:bCs/>
                  <w:color w:val="000000" w:themeColor="text1"/>
                  <w:kern w:val="32"/>
                  <w:sz w:val="28"/>
                  <w:szCs w:val="28"/>
                  <w:rtl/>
                </w:rPr>
                <w:t>الثاني</w:t>
              </w:r>
              <w:r w:rsidR="00355A7F" w:rsidRPr="00480CB2">
                <w:rPr>
                  <w:rStyle w:val="Hyperlink"/>
                  <w:rFonts w:ascii="Arial" w:eastAsia="Times New Roman" w:hAnsi="Arial" w:cs="Arial" w:hint="cs"/>
                  <w:b/>
                  <w:bCs/>
                  <w:color w:val="000000" w:themeColor="text1"/>
                  <w:kern w:val="32"/>
                  <w:sz w:val="28"/>
                  <w:szCs w:val="28"/>
                  <w:rtl/>
                </w:rPr>
                <w:t xml:space="preserve"> عشر </w:t>
              </w:r>
              <w:r w:rsidR="00A52D38" w:rsidRPr="00480CB2">
                <w:rPr>
                  <w:rStyle w:val="Hyperlink"/>
                  <w:rFonts w:ascii="Arial" w:eastAsia="Times New Roman" w:hAnsi="Arial" w:cs="Arial" w:hint="cs"/>
                  <w:b/>
                  <w:bCs/>
                  <w:color w:val="000000" w:themeColor="text1"/>
                  <w:kern w:val="32"/>
                  <w:sz w:val="28"/>
                  <w:szCs w:val="28"/>
                  <w:rtl/>
                </w:rPr>
                <w:t>التكنولوجي</w:t>
              </w:r>
              <w:r w:rsidR="00355A7F" w:rsidRPr="00480CB2">
                <w:rPr>
                  <w:rStyle w:val="Hyperlink"/>
                  <w:rFonts w:ascii="Arial" w:eastAsia="Times New Roman" w:hAnsi="Arial" w:cs="Arial"/>
                  <w:b/>
                  <w:bCs/>
                  <w:kern w:val="32"/>
                  <w:sz w:val="28"/>
                  <w:szCs w:val="28"/>
                  <w:rtl/>
                </w:rPr>
                <w:t xml:space="preserve">   </w:t>
              </w:r>
            </w:hyperlink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المادة: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="00355A7F"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  <w:lang w:bidi="ar-JO"/>
              </w:rPr>
              <w:t>الرياضيات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التاريــخ:</w:t>
            </w:r>
            <w:r w:rsidR="00355A7F"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28 </w:t>
            </w:r>
            <w:proofErr w:type="gramStart"/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/  </w:t>
            </w:r>
            <w:r w:rsidR="00355A7F"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1</w:t>
            </w:r>
            <w:proofErr w:type="gramEnd"/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/</w:t>
            </w:r>
            <w:r w:rsidR="00355A7F"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 2021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م.</w:t>
            </w:r>
          </w:p>
          <w:p w14:paraId="477616B3" w14:textId="0CB54009" w:rsidR="00355A7F" w:rsidRPr="00355A7F" w:rsidRDefault="00A16822" w:rsidP="00355A7F">
            <w:pPr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24"/>
                <w:szCs w:val="20"/>
                <w:rtl/>
              </w:rPr>
            </w:pP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الاسم: ------------------------------------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>-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="00355A7F" w:rsidRPr="00355A7F">
              <w:rPr>
                <w:rFonts w:ascii="Times New Roman" w:eastAsia="Times New Roman" w:hAnsi="Times New Roman" w:cs="Simplified Arabic" w:hint="cs"/>
                <w:b/>
                <w:bCs/>
                <w:sz w:val="36"/>
                <w:szCs w:val="28"/>
                <w:rtl/>
              </w:rPr>
              <w:t xml:space="preserve">الزمن: ساعتان ونصف       </w:t>
            </w:r>
            <w:r w:rsidRPr="00355A7F">
              <w:rPr>
                <w:rFonts w:ascii="Times New Roman" w:eastAsia="Times New Roman" w:hAnsi="Times New Roman" w:cs="Simplified Arabic" w:hint="cs"/>
                <w:b/>
                <w:bCs/>
                <w:sz w:val="24"/>
                <w:szCs w:val="24"/>
                <w:rtl/>
              </w:rPr>
              <w:t xml:space="preserve">العلامات </w:t>
            </w:r>
            <w:r w:rsidRPr="00355A7F">
              <w:rPr>
                <w:rFonts w:ascii="Times New Roman" w:eastAsia="Times New Roman" w:hAnsi="Times New Roman" w:cs="Simplified Arabic"/>
                <w:b/>
                <w:bCs/>
                <w:sz w:val="24"/>
                <w:szCs w:val="24"/>
                <w:rtl/>
              </w:rPr>
              <w:t>(</w:t>
            </w:r>
            <w:r w:rsidR="00355A7F" w:rsidRPr="00355A7F">
              <w:rPr>
                <w:rFonts w:ascii="Times New Roman" w:eastAsia="Times New Roman" w:hAnsi="Times New Roman" w:cs="Simplified Arabic" w:hint="cs"/>
                <w:b/>
                <w:bCs/>
                <w:sz w:val="24"/>
                <w:szCs w:val="24"/>
                <w:rtl/>
              </w:rPr>
              <w:t>100)</w:t>
            </w:r>
          </w:p>
        </w:tc>
      </w:tr>
    </w:tbl>
    <w:p w14:paraId="11202C4C" w14:textId="77777777" w:rsidR="00355A7F" w:rsidRPr="00355A7F" w:rsidRDefault="005B7764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D4AA6D" wp14:editId="319AD54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003290" cy="299720"/>
                <wp:effectExtent l="13970" t="6350" r="12065" b="8255"/>
                <wp:wrapNone/>
                <wp:docPr id="4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003290" cy="29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D4E41C" w14:textId="77777777" w:rsidR="001E25B5" w:rsidRPr="00355A7F" w:rsidRDefault="001E25B5" w:rsidP="00355A7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355A7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قسم الأول: يتكون هذا القسم من أربعة أسئلة وعليك الاجابة عنها جميعا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D4AA6D"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26" type="#_x0000_t202" style="position:absolute;left:0;text-align:left;margin-left:0;margin-top:0;width:472.7pt;height:23.6pt;flip:x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">
                <v:textbox>
                  <w:txbxContent>
                    <w:p w14:paraId="7ED4E41C" w14:textId="77777777" w:rsidR="001E25B5" w:rsidRPr="00355A7F" w:rsidRDefault="001E25B5" w:rsidP="00355A7F">
                      <w:pPr>
                        <w:rPr>
                          <w:b/>
                          <w:bCs/>
                        </w:rPr>
                      </w:pPr>
                      <w:r w:rsidRPr="00355A7F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قسم الأول: يتكون هذا القسم من أربعة أسئلة وعليك الاجابة عنها جميعاً</w:t>
                      </w:r>
                    </w:p>
                  </w:txbxContent>
                </v:textbox>
              </v:shape>
            </w:pict>
          </mc:Fallback>
        </mc:AlternateContent>
      </w:r>
    </w:p>
    <w:p w14:paraId="1A501303" w14:textId="77777777" w:rsidR="00355A7F" w:rsidRPr="000F7763" w:rsidRDefault="00355A7F" w:rsidP="000F7763">
      <w:pPr>
        <w:ind w:left="-1050"/>
        <w:jc w:val="both"/>
        <w:rPr>
          <w:b/>
          <w:bCs/>
          <w:sz w:val="24"/>
          <w:szCs w:val="24"/>
          <w:u w:val="single"/>
          <w:rtl/>
        </w:rPr>
      </w:pPr>
      <w:r w:rsidRPr="000F7763">
        <w:rPr>
          <w:rFonts w:hint="cs"/>
          <w:b/>
          <w:bCs/>
          <w:sz w:val="24"/>
          <w:szCs w:val="24"/>
          <w:u w:val="single"/>
          <w:rtl/>
        </w:rPr>
        <w:t>السؤال الاول : يتكون هذا السؤال من 20 فقرة اختيار من متعدد ، اختاري الاجابة الصحيحة وضعي رمز الاجابة في المكان المخصص لها</w:t>
      </w:r>
      <w:r w:rsidR="000F7763">
        <w:rPr>
          <w:rFonts w:hint="cs"/>
          <w:b/>
          <w:bCs/>
          <w:sz w:val="24"/>
          <w:szCs w:val="24"/>
          <w:u w:val="single"/>
          <w:rtl/>
        </w:rPr>
        <w:t xml:space="preserve">    (30علامة)</w:t>
      </w:r>
    </w:p>
    <w:p w14:paraId="0CF624CC" w14:textId="77777777" w:rsidR="00355A7F" w:rsidRPr="00C1611D" w:rsidRDefault="005B7764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كان ق(2)= 4  و  ق(-1) = -5 ، فان متوسط تغير الاقتران على الفترة  </w:t>
      </w:r>
      <w:r w:rsidRPr="00C1611D">
        <w:rPr>
          <w:rFonts w:asciiTheme="majorBidi" w:hAnsiTheme="majorBidi" w:cstheme="majorBidi"/>
          <w:b/>
          <w:bCs/>
          <w:sz w:val="28"/>
          <w:szCs w:val="28"/>
        </w:rPr>
        <w:t>]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-1 ،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2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</w:rPr>
        <w:t xml:space="preserve">[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هو </w:t>
      </w:r>
    </w:p>
    <w:p w14:paraId="59EE5D41" w14:textId="77777777" w:rsidR="005B7764" w:rsidRPr="00C1611D" w:rsidRDefault="005B7764" w:rsidP="00C1611D">
      <w:pPr>
        <w:pStyle w:val="a4"/>
        <w:numPr>
          <w:ilvl w:val="0"/>
          <w:numId w:val="3"/>
        </w:numPr>
        <w:spacing w:line="240" w:lineRule="auto"/>
        <w:ind w:left="-766" w:firstLine="0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9       </w:t>
      </w:r>
      <w:r w:rsidR="000F776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ب) 1                          ج) -1                                د) 3</w:t>
      </w:r>
    </w:p>
    <w:p w14:paraId="287C7AD4" w14:textId="77777777" w:rsidR="0092442C" w:rsidRPr="00C1611D" w:rsidRDefault="0092442C" w:rsidP="00C1611D">
      <w:pPr>
        <w:pStyle w:val="a4"/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61312" behindDoc="0" locked="0" layoutInCell="1" allowOverlap="1" wp14:anchorId="1BF457FD" wp14:editId="07E046ED">
            <wp:simplePos x="0" y="0"/>
            <wp:positionH relativeFrom="column">
              <wp:posOffset>4495800</wp:posOffset>
            </wp:positionH>
            <wp:positionV relativeFrom="paragraph">
              <wp:posOffset>106045</wp:posOffset>
            </wp:positionV>
            <wp:extent cx="292735" cy="369570"/>
            <wp:effectExtent l="0" t="0" r="0" b="0"/>
            <wp:wrapNone/>
            <wp:docPr id="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80E64A" w14:textId="77777777" w:rsidR="005B7764" w:rsidRPr="00C1611D" w:rsidRDefault="005B7764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اذا كان ق(س) =               ، فان ق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  <w:rtl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(4) =  </w:t>
      </w:r>
    </w:p>
    <w:p w14:paraId="4E0F8577" w14:textId="77777777" w:rsidR="005B7764" w:rsidRPr="00C1611D" w:rsidRDefault="005B7764" w:rsidP="00C1611D">
      <w:pPr>
        <w:pStyle w:val="a4"/>
        <w:numPr>
          <w:ilvl w:val="0"/>
          <w:numId w:val="4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2          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) ±2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ج) </w:t>
      </w:r>
      <w:r w:rsidR="00DB283F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40" w:dyaOrig="780" w14:anchorId="420DA6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9pt" o:ole="">
            <v:imagedata r:id="rId9" o:title=""/>
          </v:shape>
          <o:OLEObject Type="Embed" ProgID="Equation.DSMT4" ShapeID="_x0000_i1025" DrawAspect="Content" ObjectID="_1673470479" r:id="rId10"/>
        </w:object>
      </w:r>
      <w:r w:rsidR="00DB283F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</w:t>
      </w:r>
      <w:r w:rsidR="00DB283F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</w:t>
      </w:r>
      <w:proofErr w:type="gramStart"/>
      <w:r w:rsidR="00DB283F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د)   </w:t>
      </w:r>
      <w:proofErr w:type="gramEnd"/>
      <w:r w:rsidR="00DB283F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40" w:dyaOrig="780" w14:anchorId="20BB2865">
          <v:shape id="_x0000_i1026" type="#_x0000_t75" style="width:12pt;height:39pt" o:ole="">
            <v:imagedata r:id="rId11" o:title=""/>
          </v:shape>
          <o:OLEObject Type="Embed" ProgID="Equation.DSMT4" ShapeID="_x0000_i1026" DrawAspect="Content" ObjectID="_1673470480" r:id="rId12"/>
        </w:object>
      </w:r>
    </w:p>
    <w:p w14:paraId="4480053D" w14:textId="77777777" w:rsidR="009A57B8" w:rsidRPr="00C1611D" w:rsidRDefault="009A57B8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اذا كان ق(1)= 4      ، ق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  <w:rtl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(1) =2 ، ك(1)= </w:t>
      </w:r>
      <w:r w:rsidR="001F6B8A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،  ك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1)=5  فان  </w:t>
      </w:r>
      <w:r w:rsidR="000B67FA" w:rsidRPr="00C1611D">
        <w:rPr>
          <w:rFonts w:asciiTheme="majorBidi" w:hAnsiTheme="majorBidi" w:cstheme="majorBidi"/>
          <w:b/>
          <w:bCs/>
          <w:noProof/>
          <w:position w:val="-44"/>
          <w:sz w:val="28"/>
          <w:szCs w:val="28"/>
        </w:rPr>
        <w:drawing>
          <wp:inline distT="0" distB="0" distL="0" distR="0" wp14:anchorId="470974DF" wp14:editId="50D5621B">
            <wp:extent cx="409575" cy="495300"/>
            <wp:effectExtent l="0" t="0" r="0" b="0"/>
            <wp:docPr id="25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1) =</w:t>
      </w:r>
    </w:p>
    <w:p w14:paraId="7E55DB49" w14:textId="77777777" w:rsidR="009A57B8" w:rsidRPr="00C1611D" w:rsidRDefault="009A57B8" w:rsidP="00C1611D">
      <w:pPr>
        <w:pStyle w:val="a4"/>
        <w:numPr>
          <w:ilvl w:val="0"/>
          <w:numId w:val="5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8</w:t>
      </w:r>
      <w:r w:rsidR="00006219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ب)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-18      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006219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ج) صفر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</w:t>
      </w:r>
      <w:r w:rsidR="00006219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د) غير موجودة</w:t>
      </w:r>
    </w:p>
    <w:p w14:paraId="3ECA6F76" w14:textId="77777777" w:rsidR="0092442C" w:rsidRPr="00C1611D" w:rsidRDefault="0092442C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</w:rPr>
      </w:pPr>
    </w:p>
    <w:p w14:paraId="7722EA17" w14:textId="77777777" w:rsidR="005B7764" w:rsidRPr="00C1611D" w:rsidRDefault="00102317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>المساحة عند (ع</w:t>
      </w:r>
      <w:r w:rsidR="00006219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5161A2" w:rsidRPr="00C1611D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60" w:dyaOrig="300" w14:anchorId="25219082">
          <v:shape id="_x0000_i1027" type="#_x0000_t75" style="width:12.75pt;height:15pt" o:ole="">
            <v:imagedata r:id="rId14" o:title=""/>
          </v:shape>
          <o:OLEObject Type="Embed" ProgID="Equation.DSMT4" ShapeID="_x0000_i1027" DrawAspect="Content" ObjectID="_1673470481" r:id="rId15"/>
        </w:object>
      </w:r>
      <w:r w:rsidR="00006219" w:rsidRPr="00C1611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   </w:t>
      </w:r>
      <w:r w:rsidR="00006219" w:rsidRPr="00C1611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 </w:t>
      </w:r>
      <w:proofErr w:type="gramStart"/>
      <w:r w:rsidR="005161A2" w:rsidRPr="00C1611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0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)</w:t>
      </w:r>
      <w:proofErr w:type="gramEnd"/>
      <w:r w:rsidR="004E164B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=</w:t>
      </w:r>
      <w:r w:rsidR="00006219" w:rsidRPr="00C1611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                                                      </w:t>
      </w:r>
    </w:p>
    <w:p w14:paraId="117B6799" w14:textId="77777777" w:rsidR="000A7966" w:rsidRPr="00C1611D" w:rsidRDefault="004E164B" w:rsidP="00C1611D">
      <w:pPr>
        <w:spacing w:line="240" w:lineRule="auto"/>
        <w:ind w:hanging="766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) 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ب)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0.5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ج) 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-0.5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د)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صفر</w:t>
      </w:r>
    </w:p>
    <w:p w14:paraId="46421A25" w14:textId="77777777" w:rsidR="005161A2" w:rsidRPr="00C1611D" w:rsidRDefault="000A7966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اذا كانت    </w:t>
      </w:r>
      <w:r w:rsidR="005161A2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13B197E2">
          <v:shape id="_x0000_i1028" type="#_x0000_t75" style="width:30.75pt;height:35.25pt" o:ole="">
            <v:imagedata r:id="rId16" o:title=""/>
          </v:shape>
          <o:OLEObject Type="Embed" ProgID="Equation.DSMT4" ShapeID="_x0000_i1028" DrawAspect="Content" ObjectID="_1673470482" r:id="rId17"/>
        </w:objec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3 </w:t>
      </w:r>
      <w:proofErr w:type="gramStart"/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أ  +</w:t>
      </w:r>
      <w:proofErr w:type="gramEnd"/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6س )= 15  فان قيمة أ ؟؟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</w:p>
    <w:p w14:paraId="70F1D4CE" w14:textId="77777777" w:rsidR="005B7764" w:rsidRPr="00C1611D" w:rsidRDefault="005161A2" w:rsidP="00C1611D">
      <w:pPr>
        <w:pStyle w:val="a4"/>
        <w:numPr>
          <w:ilvl w:val="0"/>
          <w:numId w:val="6"/>
        </w:numPr>
        <w:spacing w:line="240" w:lineRule="auto"/>
        <w:ind w:left="-625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12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ب) 6     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ج)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1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0A796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د) 4</w:t>
      </w:r>
    </w:p>
    <w:p w14:paraId="087DDB19" w14:textId="77777777" w:rsidR="000A7966" w:rsidRPr="00C1611D" w:rsidRDefault="002C4733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العلامة التي تنحرف انحراف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ين معياريين تحت الوسط في توزيع طبيعي وسطه 65 وانحرافه 10 هي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=</w:t>
      </w:r>
    </w:p>
    <w:p w14:paraId="5F4B1616" w14:textId="77777777" w:rsidR="0092442C" w:rsidRPr="00C1611D" w:rsidRDefault="0092442C" w:rsidP="00C1611D">
      <w:pPr>
        <w:pStyle w:val="a4"/>
        <w:numPr>
          <w:ilvl w:val="0"/>
          <w:numId w:val="7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2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ب)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-2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ج)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85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د) </w:t>
      </w:r>
      <w:r w:rsidR="005161A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45</w:t>
      </w:r>
    </w:p>
    <w:p w14:paraId="5E9B392F" w14:textId="77777777" w:rsidR="0092442C" w:rsidRPr="00C1611D" w:rsidRDefault="0092442C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03EDAF32" w14:textId="77777777" w:rsidR="0092442C" w:rsidRPr="00C1611D" w:rsidRDefault="00E757B5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F1C659C" wp14:editId="1F72E778">
                <wp:simplePos x="0" y="0"/>
                <wp:positionH relativeFrom="column">
                  <wp:posOffset>4551680</wp:posOffset>
                </wp:positionH>
                <wp:positionV relativeFrom="paragraph">
                  <wp:posOffset>255905</wp:posOffset>
                </wp:positionV>
                <wp:extent cx="733425" cy="342900"/>
                <wp:effectExtent l="0" t="0" r="28575" b="19050"/>
                <wp:wrapNone/>
                <wp:docPr id="292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334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24FAEF" w14:textId="77777777" w:rsidR="001E25B5" w:rsidRPr="00E757B5" w:rsidRDefault="001E25B5" w:rsidP="00E757B5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E757B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1 </w:t>
                            </w:r>
                            <w:r w:rsidRPr="00E757B5"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–</w:t>
                            </w:r>
                            <w:r w:rsidRPr="00E757B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س</w:t>
                            </w:r>
                            <w:r w:rsidRPr="00E757B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vertAlign w:val="superscript"/>
                                <w:rtl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1C659C" id="_x0000_s1027" type="#_x0000_t202" style="position:absolute;left:0;text-align:left;margin-left:358.4pt;margin-top:20.15pt;width:57.75pt;height:27pt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" strokecolor="white [3212]">
                <v:textbox>
                  <w:txbxContent>
                    <w:p w14:paraId="5924FAEF" w14:textId="77777777" w:rsidR="001E25B5" w:rsidRPr="00E757B5" w:rsidRDefault="001E25B5" w:rsidP="00E757B5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E757B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1 </w:t>
                      </w:r>
                      <w:r w:rsidRPr="00E757B5"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  <w:t>–</w:t>
                      </w:r>
                      <w:r w:rsidRPr="00E757B5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س</w:t>
                      </w:r>
                      <w:r w:rsidRPr="00E757B5">
                        <w:rPr>
                          <w:rFonts w:hint="cs"/>
                          <w:b/>
                          <w:bCs/>
                          <w:sz w:val="28"/>
                          <w:szCs w:val="28"/>
                          <w:vertAlign w:val="superscript"/>
                          <w:rtl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16269940">
          <v:shape id="_x0000_i1029" type="#_x0000_t75" style="width:30.75pt;height:35.25pt" o:ole="">
            <v:imagedata r:id="rId18" o:title=""/>
          </v:shape>
          <o:OLEObject Type="Embed" ProgID="Equation.DSMT4" ShapeID="_x0000_i1029" DrawAspect="Content" ObjectID="_1673470483" r:id="rId19"/>
        </w:objec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3</w:t>
      </w:r>
      <w:proofErr w:type="gramStart"/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س(</w:t>
      </w:r>
      <w:proofErr w:type="gramEnd"/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س</w:t>
      </w:r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vertAlign w:val="superscript"/>
          <w:rtl/>
        </w:rPr>
        <w:t>2</w:t>
      </w:r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– 5س )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>=</w:t>
      </w:r>
    </w:p>
    <w:p w14:paraId="5066D2F3" w14:textId="77777777" w:rsidR="0092442C" w:rsidRPr="00C1611D" w:rsidRDefault="0092442C" w:rsidP="00C1611D">
      <w:pPr>
        <w:pStyle w:val="a4"/>
        <w:numPr>
          <w:ilvl w:val="0"/>
          <w:numId w:val="8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ب) 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>-3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ج) 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>3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4 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د) 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>-5</w:t>
      </w:r>
    </w:p>
    <w:p w14:paraId="13B7A08D" w14:textId="77777777" w:rsidR="0092442C" w:rsidRPr="00C1611D" w:rsidRDefault="0092442C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069706C3" w14:textId="77777777" w:rsidR="0092442C" w:rsidRPr="00C1611D" w:rsidRDefault="0092442C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كانت </w:t>
      </w:r>
      <w:r w:rsidR="00E757B5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61D1D7A2">
          <v:shape id="_x0000_i1030" type="#_x0000_t75" style="width:30.75pt;height:35.25pt" o:ole="">
            <v:imagedata r:id="rId20" o:title=""/>
          </v:shape>
          <o:OLEObject Type="Embed" ProgID="Equation.DSMT4" ShapeID="_x0000_i1030" DrawAspect="Content" ObjectID="_1673470484" r:id="rId21"/>
        </w:objec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ق(س) =</w:t>
      </w:r>
      <w:proofErr w:type="gramStart"/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>4 ،</w:t>
      </w:r>
      <w:proofErr w:type="gramEnd"/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E757B5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4A4A4236">
          <v:shape id="_x0000_i1031" type="#_x0000_t75" style="width:30.75pt;height:35.25pt" o:ole="">
            <v:imagedata r:id="rId20" o:title=""/>
          </v:shape>
          <o:OLEObject Type="Embed" ProgID="Equation.DSMT4" ShapeID="_x0000_i1031" DrawAspect="Content" ObjectID="_1673470485" r:id="rId22"/>
        </w:objec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3 هـ(س) = -9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ان </w:t>
      </w:r>
      <w:r w:rsidR="00E757B5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1DDADBB9">
          <v:shape id="_x0000_i1032" type="#_x0000_t75" style="width:30.75pt;height:35.25pt" o:ole="">
            <v:imagedata r:id="rId20" o:title=""/>
          </v:shape>
          <o:OLEObject Type="Embed" ProgID="Equation.DSMT4" ShapeID="_x0000_i1032" DrawAspect="Content" ObjectID="_1673470486" r:id="rId23"/>
        </w:objec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>(-2 ق(س) + هـ(س) – 1) =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</w:p>
    <w:p w14:paraId="6AEB0988" w14:textId="77777777" w:rsidR="0092442C" w:rsidRPr="00C1611D" w:rsidRDefault="00E757B5" w:rsidP="00C1611D">
      <w:pPr>
        <w:pStyle w:val="a4"/>
        <w:numPr>
          <w:ilvl w:val="0"/>
          <w:numId w:val="9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11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ب)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9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ج)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12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92442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د)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12</w:t>
      </w:r>
    </w:p>
    <w:p w14:paraId="55D98411" w14:textId="77777777" w:rsidR="0092442C" w:rsidRPr="00C1611D" w:rsidRDefault="0092442C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</w:rPr>
      </w:pPr>
    </w:p>
    <w:p w14:paraId="14AC5C1E" w14:textId="77777777" w:rsidR="0092442C" w:rsidRPr="00C1611D" w:rsidRDefault="0092442C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اذا كان للاقتران ق(س) قيمة صغرى محلية عند (3، 6)  ، ان ق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3) = </w:t>
      </w:r>
    </w:p>
    <w:p w14:paraId="33569981" w14:textId="77777777" w:rsidR="0092442C" w:rsidRPr="00C1611D" w:rsidRDefault="0092442C" w:rsidP="00C1611D">
      <w:pPr>
        <w:pStyle w:val="a4"/>
        <w:numPr>
          <w:ilvl w:val="0"/>
          <w:numId w:val="10"/>
        </w:numPr>
        <w:spacing w:line="240" w:lineRule="auto"/>
        <w:ind w:left="-172" w:hanging="594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6                        ب) 3                          ج)  صفر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د) -6</w:t>
      </w:r>
    </w:p>
    <w:p w14:paraId="1C4BC2F5" w14:textId="77777777" w:rsidR="0092442C" w:rsidRPr="00C1611D" w:rsidRDefault="0092442C" w:rsidP="00C1611D">
      <w:pPr>
        <w:pStyle w:val="a4"/>
        <w:spacing w:line="240" w:lineRule="auto"/>
        <w:ind w:left="-172"/>
        <w:rPr>
          <w:rFonts w:asciiTheme="majorBidi" w:hAnsiTheme="majorBidi" w:cstheme="majorBidi"/>
          <w:b/>
          <w:bCs/>
          <w:sz w:val="28"/>
          <w:szCs w:val="28"/>
        </w:rPr>
      </w:pPr>
    </w:p>
    <w:p w14:paraId="2182E35C" w14:textId="77777777" w:rsidR="0092442C" w:rsidRPr="00C1611D" w:rsidRDefault="0092442C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>احدى اشارات ق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س) الاتية تظهر وجود قيمة عظمى محلية للاقتران ق(س) عند س=2</w:t>
      </w:r>
    </w:p>
    <w:p w14:paraId="3558F64C" w14:textId="77777777" w:rsidR="0092442C" w:rsidRPr="00C1611D" w:rsidRDefault="0092442C" w:rsidP="00C1611D">
      <w:pPr>
        <w:pStyle w:val="a4"/>
        <w:numPr>
          <w:ilvl w:val="0"/>
          <w:numId w:val="11"/>
        </w:numPr>
        <w:tabs>
          <w:tab w:val="left" w:pos="3810"/>
          <w:tab w:val="left" w:pos="4886"/>
        </w:tabs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02C1455" wp14:editId="6614EFB2">
                <wp:simplePos x="0" y="0"/>
                <wp:positionH relativeFrom="column">
                  <wp:posOffset>1362075</wp:posOffset>
                </wp:positionH>
                <wp:positionV relativeFrom="paragraph">
                  <wp:posOffset>163195</wp:posOffset>
                </wp:positionV>
                <wp:extent cx="0" cy="123825"/>
                <wp:effectExtent l="0" t="0" r="19050" b="9525"/>
                <wp:wrapNone/>
                <wp:docPr id="18" name="رابط مستقيم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0702DC0" id="رابط مستقيم 18" o:spid="_x0000_s1026" style="position:absolute;left:0;text-align:lef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5pt,12.85pt" to="107.2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"/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C3C7261" wp14:editId="45FCD099">
                <wp:simplePos x="0" y="0"/>
                <wp:positionH relativeFrom="column">
                  <wp:posOffset>5172075</wp:posOffset>
                </wp:positionH>
                <wp:positionV relativeFrom="paragraph">
                  <wp:posOffset>172720</wp:posOffset>
                </wp:positionV>
                <wp:extent cx="0" cy="123825"/>
                <wp:effectExtent l="0" t="0" r="19050" b="9525"/>
                <wp:wrapNone/>
                <wp:docPr id="14" name="رابط مستقيم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015E827" id="رابط مستقيم 14" o:spid="_x0000_s1026" style="position:absolute;left:0;text-align:lef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7.25pt,13.6pt" to="407.2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" strokecolor="black [3040]"/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EDB63DD" wp14:editId="1192C671">
                <wp:simplePos x="0" y="0"/>
                <wp:positionH relativeFrom="column">
                  <wp:posOffset>676275</wp:posOffset>
                </wp:positionH>
                <wp:positionV relativeFrom="paragraph">
                  <wp:posOffset>220345</wp:posOffset>
                </wp:positionV>
                <wp:extent cx="1438275" cy="9525"/>
                <wp:effectExtent l="38100" t="76200" r="9525" b="104775"/>
                <wp:wrapNone/>
                <wp:docPr id="11" name="رابط كسهم مستقيم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3B3B341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11" o:spid="_x0000_s1026" type="#_x0000_t32" style="position:absolute;left:0;text-align:left;margin-left:53.25pt;margin-top:17.35pt;width:113.25pt;height:.75pt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">
                <v:stroke startarrow="open" endarrow="open"/>
              </v:shape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6D39685" wp14:editId="3E42525F">
                <wp:simplePos x="0" y="0"/>
                <wp:positionH relativeFrom="column">
                  <wp:posOffset>4343400</wp:posOffset>
                </wp:positionH>
                <wp:positionV relativeFrom="paragraph">
                  <wp:posOffset>239395</wp:posOffset>
                </wp:positionV>
                <wp:extent cx="1438275" cy="9525"/>
                <wp:effectExtent l="38100" t="76200" r="9525" b="104775"/>
                <wp:wrapNone/>
                <wp:docPr id="10" name="رابط كسهم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2F9E88" id="رابط كسهم مستقيم 10" o:spid="_x0000_s1026" type="#_x0000_t32" style="position:absolute;left:0;text-align:left;margin-left:342pt;margin-top:18.85pt;width:113.25pt;height:.75pt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" strokecolor="black [3040]">
                <v:stroke startarrow="open" endarrow="open"/>
              </v:shape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+++++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0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- - - - - - -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ab/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ب)            - - - - - -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0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++++++</w:t>
      </w:r>
    </w:p>
    <w:p w14:paraId="30ED8C17" w14:textId="77777777" w:rsidR="0092442C" w:rsidRPr="00C1611D" w:rsidRDefault="0092442C" w:rsidP="00C1611D">
      <w:pPr>
        <w:pStyle w:val="a4"/>
        <w:tabs>
          <w:tab w:val="left" w:pos="3810"/>
          <w:tab w:val="left" w:pos="4886"/>
        </w:tabs>
        <w:spacing w:line="240" w:lineRule="auto"/>
        <w:ind w:left="-832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2                                                                            2</w:t>
      </w:r>
    </w:p>
    <w:p w14:paraId="242416F7" w14:textId="77777777" w:rsidR="000A7966" w:rsidRPr="00C1611D" w:rsidRDefault="0092442C" w:rsidP="00C1611D">
      <w:pPr>
        <w:spacing w:line="240" w:lineRule="auto"/>
        <w:ind w:left="-105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15EC920" wp14:editId="7C569674">
                <wp:simplePos x="0" y="0"/>
                <wp:positionH relativeFrom="column">
                  <wp:posOffset>1362075</wp:posOffset>
                </wp:positionH>
                <wp:positionV relativeFrom="paragraph">
                  <wp:posOffset>160655</wp:posOffset>
                </wp:positionV>
                <wp:extent cx="0" cy="123825"/>
                <wp:effectExtent l="0" t="0" r="19050" b="9525"/>
                <wp:wrapNone/>
                <wp:docPr id="16" name="رابط مستقيم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9CE977C" id="رابط مستقيم 16" o:spid="_x0000_s1026" style="position:absolute;left:0;text-align:lef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5pt,12.65pt" to="107.25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"/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0D6EB6F" wp14:editId="7012CE93">
                <wp:simplePos x="0" y="0"/>
                <wp:positionH relativeFrom="column">
                  <wp:posOffset>600075</wp:posOffset>
                </wp:positionH>
                <wp:positionV relativeFrom="paragraph">
                  <wp:posOffset>217805</wp:posOffset>
                </wp:positionV>
                <wp:extent cx="1438275" cy="9525"/>
                <wp:effectExtent l="38100" t="76200" r="9525" b="104775"/>
                <wp:wrapNone/>
                <wp:docPr id="12" name="رابط كسهم مستقيم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3BDBB8" id="رابط كسهم مستقيم 12" o:spid="_x0000_s1026" type="#_x0000_t32" style="position:absolute;left:0;text-align:left;margin-left:47.25pt;margin-top:17.15pt;width:113.25pt;height:.75p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">
                <v:stroke startarrow="open" endarrow="open"/>
              </v:shape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C8BC1A9" wp14:editId="3891255F">
                <wp:simplePos x="0" y="0"/>
                <wp:positionH relativeFrom="column">
                  <wp:posOffset>5010150</wp:posOffset>
                </wp:positionH>
                <wp:positionV relativeFrom="paragraph">
                  <wp:posOffset>189230</wp:posOffset>
                </wp:positionV>
                <wp:extent cx="0" cy="123825"/>
                <wp:effectExtent l="0" t="0" r="19050" b="9525"/>
                <wp:wrapNone/>
                <wp:docPr id="15" name="رابط مستقيم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ACD7CA2" id="رابط مستقيم 15" o:spid="_x0000_s1026" style="position:absolute;left:0;text-align:lef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4.5pt,14.9pt" to="394.5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"/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3537119" wp14:editId="23269FC7">
                <wp:simplePos x="0" y="0"/>
                <wp:positionH relativeFrom="column">
                  <wp:posOffset>4219575</wp:posOffset>
                </wp:positionH>
                <wp:positionV relativeFrom="paragraph">
                  <wp:posOffset>208280</wp:posOffset>
                </wp:positionV>
                <wp:extent cx="1438275" cy="9525"/>
                <wp:effectExtent l="38100" t="76200" r="9525" b="104775"/>
                <wp:wrapNone/>
                <wp:docPr id="13" name="رابط كسهم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2EE516" id="رابط كسهم مستقيم 13" o:spid="_x0000_s1026" type="#_x0000_t32" style="position:absolute;left:0;text-align:left;margin-left:332.25pt;margin-top:16.4pt;width:113.25pt;height:.75p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">
                <v:stroke startarrow="open" endarrow="open"/>
              </v:shape>
            </w:pict>
          </mc:Fallback>
        </mc:AlternateConten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ج)    +++++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0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++++++                                           د)   - - - - -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0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- - - - - -</w:t>
      </w:r>
    </w:p>
    <w:p w14:paraId="1791B595" w14:textId="77777777" w:rsidR="0092442C" w:rsidRPr="00C1611D" w:rsidRDefault="0092442C" w:rsidP="00C1611D">
      <w:pPr>
        <w:spacing w:line="240" w:lineRule="auto"/>
        <w:ind w:left="-105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2                                                                        2</w:t>
      </w:r>
    </w:p>
    <w:p w14:paraId="4BEFE347" w14:textId="704A5B84" w:rsidR="001C7E8B" w:rsidRPr="00C1611D" w:rsidRDefault="00A16822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إذا</w:t>
      </w:r>
      <w:r w:rsidR="001C7E8B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كان ق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(س) اقتران </w: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كثير 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حدود، وكان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2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ق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(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5) + 1 = 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9،</w:t>
      </w:r>
      <w:r w:rsidR="00E757B5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ان </w:t>
      </w:r>
      <w:r w:rsidR="00E757B5" w:rsidRPr="00C1611D">
        <w:rPr>
          <w:rFonts w:asciiTheme="majorBidi" w:hAnsiTheme="majorBidi" w:cstheme="majorBidi"/>
          <w:b/>
          <w:bCs/>
          <w:position w:val="-36"/>
          <w:sz w:val="28"/>
          <w:szCs w:val="28"/>
        </w:rPr>
        <w:object w:dxaOrig="620" w:dyaOrig="660" w14:anchorId="1BCC6B03">
          <v:shape id="_x0000_i1033" type="#_x0000_t75" style="width:30.75pt;height:33pt" o:ole="">
            <v:imagedata r:id="rId24" o:title=""/>
          </v:shape>
          <o:OLEObject Type="Embed" ProgID="Equation.DSMT4" ShapeID="_x0000_i1033" DrawAspect="Content" ObjectID="_1673470487" r:id="rId25"/>
        </w:objec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>ق(س) =</w:t>
      </w:r>
      <w:r w:rsidR="001C7E8B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</w:t>
      </w:r>
    </w:p>
    <w:p w14:paraId="4CEF05F1" w14:textId="77777777" w:rsidR="008B6F6A" w:rsidRPr="00C1611D" w:rsidRDefault="00D14F06" w:rsidP="00C1611D">
      <w:pPr>
        <w:pStyle w:val="a4"/>
        <w:spacing w:line="240" w:lineRule="auto"/>
        <w:ind w:left="-832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 )  </w: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>5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)  </w: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>4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ج)  </w: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>9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د) </w:t>
      </w:r>
      <w:r w:rsidR="008B6F6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8</w:t>
      </w:r>
    </w:p>
    <w:p w14:paraId="08C3BEA7" w14:textId="77777777" w:rsidR="00D14F06" w:rsidRPr="00C1611D" w:rsidRDefault="00D14F06" w:rsidP="00C1611D">
      <w:pPr>
        <w:pStyle w:val="a4"/>
        <w:spacing w:line="240" w:lineRule="auto"/>
        <w:ind w:left="-832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5875C6D0" w14:textId="77777777" w:rsidR="00D14F06" w:rsidRPr="00C1611D" w:rsidRDefault="00D14F06" w:rsidP="00C1611D">
      <w:pPr>
        <w:pStyle w:val="a4"/>
        <w:spacing w:line="240" w:lineRule="auto"/>
        <w:ind w:left="-832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3958F19B" w14:textId="7C7D3CAA" w:rsidR="00D14F06" w:rsidRPr="00C1611D" w:rsidRDefault="00A16822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0C322424" wp14:editId="0A35A645">
            <wp:simplePos x="0" y="0"/>
            <wp:positionH relativeFrom="column">
              <wp:posOffset>-676275</wp:posOffset>
            </wp:positionH>
            <wp:positionV relativeFrom="paragraph">
              <wp:posOffset>281305</wp:posOffset>
            </wp:positionV>
            <wp:extent cx="2266950" cy="1333500"/>
            <wp:effectExtent l="76200" t="76200" r="133350" b="133350"/>
            <wp:wrapNone/>
            <wp:docPr id="299" name="صورة 1">
              <a:hlinkClick xmlns:a="http://schemas.openxmlformats.org/drawingml/2006/main" r:id="rId5"/>
              <a:extLst xmlns:a="http://schemas.openxmlformats.org/drawingml/2006/main">
                <a:ext uri="{FF2B5EF4-FFF2-40B4-BE49-F238E27FC236}">
                  <a16:creationId xmlns:a16="http://schemas.microsoft.com/office/drawing/2014/main" id="{34C47C5D-689E-4840-99D3-99EC145C653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صورة 1">
                      <a:hlinkClick r:id="rId5"/>
                      <a:extLst>
                        <a:ext uri="{FF2B5EF4-FFF2-40B4-BE49-F238E27FC236}">
                          <a16:creationId xmlns:a16="http://schemas.microsoft.com/office/drawing/2014/main" id="{34C47C5D-689E-4840-99D3-99EC145C653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93" t="13559" r="13330" b="45010"/>
                    <a:stretch/>
                  </pic:blipFill>
                  <pic:spPr bwMode="auto">
                    <a:xfrm>
                      <a:off x="0" y="0"/>
                      <a:ext cx="2266950" cy="13335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4F0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إذا</w:t>
      </w:r>
      <w:r w:rsidR="00D14F0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كانت </w:t>
      </w:r>
      <w:r w:rsidR="005C5DED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احة المحصورة بين 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ع،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ع هي</w:t>
      </w:r>
      <w:r w:rsidR="005C5DED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0.8 فان</w:t>
      </w:r>
      <w:r w:rsidR="005C5DED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 =</w:t>
      </w:r>
    </w:p>
    <w:p w14:paraId="24398B32" w14:textId="34CA318A" w:rsidR="00417116" w:rsidRPr="00C1611D" w:rsidRDefault="005C2D3C" w:rsidP="005C2D3C">
      <w:pPr>
        <w:pStyle w:val="a4"/>
        <w:numPr>
          <w:ilvl w:val="0"/>
          <w:numId w:val="1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-1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1E5BAD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ب) </w:t>
      </w:r>
      <w:r w:rsidR="001E5BAD" w:rsidRPr="00C1611D">
        <w:rPr>
          <w:rFonts w:asciiTheme="majorBidi" w:hAnsiTheme="majorBidi" w:cstheme="majorBidi"/>
          <w:b/>
          <w:bCs/>
          <w:sz w:val="28"/>
          <w:szCs w:val="28"/>
          <w:rtl/>
        </w:rPr>
        <w:t>-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.2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1E5BAD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ج)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.28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1E5BAD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د)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1.2</w:t>
      </w:r>
    </w:p>
    <w:p w14:paraId="4E9DC65E" w14:textId="77777777" w:rsidR="00417116" w:rsidRPr="00C1611D" w:rsidRDefault="004244B4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14:paraId="15CFEFC0" w14:textId="77777777" w:rsidR="001E5BAD" w:rsidRPr="00C1611D" w:rsidRDefault="001E5BAD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ن الشكل المجاور،  </w:t>
      </w:r>
      <w:r w:rsidRPr="00C1611D">
        <w:rPr>
          <w:rFonts w:asciiTheme="majorBidi" w:hAnsiTheme="majorBidi" w:cstheme="majorBidi"/>
          <w:b/>
          <w:bCs/>
          <w:position w:val="-36"/>
          <w:sz w:val="28"/>
          <w:szCs w:val="28"/>
        </w:rPr>
        <w:object w:dxaOrig="620" w:dyaOrig="660" w14:anchorId="139EBC1D">
          <v:shape id="_x0000_i1034" type="#_x0000_t75" style="width:30.75pt;height:33pt" o:ole="">
            <v:imagedata r:id="rId27" o:title=""/>
          </v:shape>
          <o:OLEObject Type="Embed" ProgID="Equation.DSMT4" ShapeID="_x0000_i1034" DrawAspect="Content" ObjectID="_1673470488" r:id="rId28"/>
        </w:objec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ق(س) =</w:t>
      </w:r>
    </w:p>
    <w:p w14:paraId="652D45EE" w14:textId="77777777" w:rsidR="00417116" w:rsidRPr="00C1611D" w:rsidRDefault="001E5BAD" w:rsidP="00C1611D">
      <w:pPr>
        <w:pStyle w:val="a4"/>
        <w:numPr>
          <w:ilvl w:val="0"/>
          <w:numId w:val="13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2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ب)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1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2F373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ج)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غير موجودة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</w:t>
      </w:r>
      <w:r w:rsidR="00417116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د)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2</w:t>
      </w:r>
    </w:p>
    <w:p w14:paraId="14E0A99C" w14:textId="77777777" w:rsidR="002F373C" w:rsidRPr="00C1611D" w:rsidRDefault="002F373C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</w:rPr>
      </w:pPr>
    </w:p>
    <w:p w14:paraId="09D7799A" w14:textId="77777777" w:rsidR="002F373C" w:rsidRPr="00C1611D" w:rsidRDefault="00172F73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يل المماس لمنحنى ق(س) =  </w:t>
      </w:r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 1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عند  س=2   هو </w:t>
      </w:r>
      <w:r w:rsidR="002F373C" w:rsidRPr="00C1611D">
        <w:rPr>
          <w:rFonts w:asciiTheme="majorBidi" w:hAnsiTheme="majorBidi" w:cstheme="majorBidi"/>
          <w:b/>
          <w:bCs/>
          <w:sz w:val="28"/>
          <w:szCs w:val="28"/>
          <w:rtl/>
        </w:rPr>
        <w:t>؟</w:t>
      </w:r>
    </w:p>
    <w:p w14:paraId="2A60B7B4" w14:textId="77777777" w:rsidR="00172F73" w:rsidRPr="00C1611D" w:rsidRDefault="00172F73" w:rsidP="00C1611D">
      <w:pPr>
        <w:pStyle w:val="a4"/>
        <w:spacing w:line="240" w:lineRule="auto"/>
        <w:ind w:left="-832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          س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  <w:rtl/>
        </w:rPr>
        <w:t>2</w:t>
      </w:r>
    </w:p>
    <w:p w14:paraId="5B74350D" w14:textId="77777777" w:rsidR="00856600" w:rsidRPr="00C1611D" w:rsidRDefault="000F7763" w:rsidP="005C2D3C">
      <w:pPr>
        <w:pStyle w:val="a4"/>
        <w:numPr>
          <w:ilvl w:val="0"/>
          <w:numId w:val="14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172F73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40" w:dyaOrig="780" w14:anchorId="4BA3723C">
          <v:shape id="_x0000_i1035" type="#_x0000_t75" style="width:12pt;height:39pt" o:ole="">
            <v:imagedata r:id="rId29" o:title=""/>
          </v:shape>
          <o:OLEObject Type="Embed" ProgID="Equation.DSMT4" ShapeID="_x0000_i1035" DrawAspect="Content" ObjectID="_1673470489" r:id="rId30"/>
        </w:objec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ب)  </w:t>
      </w:r>
      <w:r w:rsidR="00172F73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40" w:dyaOrig="780" w14:anchorId="58624F7F">
          <v:shape id="_x0000_i1036" type="#_x0000_t75" style="width:12pt;height:39pt" o:ole="">
            <v:imagedata r:id="rId31" o:title=""/>
          </v:shape>
          <o:OLEObject Type="Embed" ProgID="Equation.DSMT4" ShapeID="_x0000_i1036" DrawAspect="Content" ObjectID="_1673470490" r:id="rId32"/>
        </w:objec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</w:t>
      </w:r>
      <w:proofErr w:type="gramStart"/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ج) </w:t>
      </w:r>
      <w:r w:rsidR="00172F7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proofErr w:type="gramEnd"/>
      <w:r w:rsidR="00172F7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-  </w:t>
      </w:r>
      <w:r w:rsidR="00172F73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40" w:dyaOrig="780" w14:anchorId="4E90A3F6">
          <v:shape id="_x0000_i1037" type="#_x0000_t75" style="width:12pt;height:39pt" o:ole="">
            <v:imagedata r:id="rId29" o:title=""/>
          </v:shape>
          <o:OLEObject Type="Embed" ProgID="Equation.DSMT4" ShapeID="_x0000_i1037" DrawAspect="Content" ObjectID="_1673470491" r:id="rId33"/>
        </w:object>
      </w:r>
      <w:r w:rsidR="00172F7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د) </w:t>
      </w:r>
      <w:r w:rsidR="00172F7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- </w:t>
      </w:r>
      <w:r w:rsidR="005C2D3C" w:rsidRPr="004B0883">
        <w:rPr>
          <w:position w:val="-32"/>
        </w:rPr>
        <w:object w:dxaOrig="240" w:dyaOrig="780" w14:anchorId="1DEEF2A1">
          <v:shape id="_x0000_i1038" type="#_x0000_t75" style="width:12pt;height:39pt" o:ole="">
            <v:imagedata r:id="rId34" o:title=""/>
          </v:shape>
          <o:OLEObject Type="Embed" ProgID="Equation.DSMT4" ShapeID="_x0000_i1038" DrawAspect="Content" ObjectID="_1673470492" r:id="rId35"/>
        </w:object>
      </w:r>
    </w:p>
    <w:p w14:paraId="14242A90" w14:textId="77777777" w:rsidR="000F7763" w:rsidRPr="00C1611D" w:rsidRDefault="000F7763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</w:rPr>
      </w:pPr>
    </w:p>
    <w:p w14:paraId="4A818CEF" w14:textId="77777777" w:rsidR="00172F73" w:rsidRPr="00C1611D" w:rsidRDefault="00172F73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اذا كانت المساحة </w:t>
      </w:r>
      <w:r w:rsidR="00AE53FE"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 عندما </w:t>
      </w: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w:t xml:space="preserve">(ع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</w:rPr>
        <w:t>≤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ك )=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     فان المساحة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عندما (ع ≤ ك )=</w:t>
      </w:r>
    </w:p>
    <w:p w14:paraId="6708969F" w14:textId="77777777" w:rsidR="000B67FA" w:rsidRPr="00C1611D" w:rsidRDefault="002C4733" w:rsidP="00C1611D">
      <w:pPr>
        <w:pStyle w:val="a4"/>
        <w:spacing w:line="240" w:lineRule="auto"/>
        <w:ind w:left="-832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أ)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م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ب)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ج)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2م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="000B67F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د)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- م</w:t>
      </w:r>
    </w:p>
    <w:p w14:paraId="4F873DE2" w14:textId="77777777" w:rsidR="000B67FA" w:rsidRPr="00C1611D" w:rsidRDefault="000B67FA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</w:rPr>
      </w:pPr>
    </w:p>
    <w:p w14:paraId="125DE511" w14:textId="36B059C5" w:rsidR="000B67FA" w:rsidRPr="00C1611D" w:rsidRDefault="000B67FA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</w:t>
      </w:r>
      <w:r w:rsidR="00A16822"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كانت 1،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2</w:t>
      </w:r>
      <w:r w:rsidR="00A16822"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أ،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-1.</w:t>
      </w:r>
      <w:proofErr w:type="gramStart"/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5 ،</w:t>
      </w:r>
      <w:proofErr w:type="gramEnd"/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أ ، 2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، -2.5</w:t>
      </w:r>
      <w:r w:rsidR="002C473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لامات معيارية فان قيمة  أ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</w:p>
    <w:p w14:paraId="3729681C" w14:textId="77777777" w:rsidR="000B67FA" w:rsidRPr="00C1611D" w:rsidRDefault="0056188A" w:rsidP="00C1611D">
      <w:pPr>
        <w:pStyle w:val="a4"/>
        <w:numPr>
          <w:ilvl w:val="0"/>
          <w:numId w:val="16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3                        ب) </w: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- </w:t>
      </w:r>
      <w:r w:rsidR="00AE53FE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300" w:dyaOrig="780" w14:anchorId="72DED14B">
          <v:shape id="_x0000_i1039" type="#_x0000_t75" style="width:15pt;height:39pt" o:ole="">
            <v:imagedata r:id="rId36" o:title=""/>
          </v:shape>
          <o:OLEObject Type="Embed" ProgID="Equation.DSMT4" ShapeID="_x0000_i1039" DrawAspect="Content" ObjectID="_1673470493" r:id="rId37"/>
        </w:object>
      </w:r>
      <w:r w:rsidR="00AE53F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</w:t>
      </w:r>
      <w:proofErr w:type="gramStart"/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ج)   </w:t>
      </w:r>
      <w:proofErr w:type="gramEnd"/>
      <w:r w:rsidR="004244B4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300" w:dyaOrig="780" w14:anchorId="69101D09">
          <v:shape id="_x0000_i1040" type="#_x0000_t75" style="width:15pt;height:39pt" o:ole="">
            <v:imagedata r:id="rId36" o:title=""/>
          </v:shape>
          <o:OLEObject Type="Embed" ProgID="Equation.DSMT4" ShapeID="_x0000_i1040" DrawAspect="Content" ObjectID="_1673470494" r:id="rId38"/>
        </w:objec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د) </w:t>
      </w:r>
      <w:r w:rsidR="002C4733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40" w:dyaOrig="780" w14:anchorId="2A36C69A">
          <v:shape id="_x0000_i1041" type="#_x0000_t75" style="width:12pt;height:39pt" o:ole="">
            <v:imagedata r:id="rId39" o:title=""/>
          </v:shape>
          <o:OLEObject Type="Embed" ProgID="Equation.DSMT4" ShapeID="_x0000_i1041" DrawAspect="Content" ObjectID="_1673470495" r:id="rId40"/>
        </w:object>
      </w:r>
    </w:p>
    <w:p w14:paraId="4A8BD715" w14:textId="77777777" w:rsidR="00503B2E" w:rsidRPr="00C1611D" w:rsidRDefault="002C4733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عدد القيم القصوى للاقتران ق(س)= س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  <w:rtl/>
        </w:rPr>
        <w:t>3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-8 هو؟</w:t>
      </w:r>
      <w:r w:rsidR="00503B2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</w:t>
      </w:r>
    </w:p>
    <w:p w14:paraId="71C72375" w14:textId="77777777" w:rsidR="00503B2E" w:rsidRPr="00C1611D" w:rsidRDefault="002C4733" w:rsidP="00C1611D">
      <w:pPr>
        <w:pStyle w:val="a4"/>
        <w:numPr>
          <w:ilvl w:val="0"/>
          <w:numId w:val="30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1               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ب) 2       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ج) 3             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</w:t>
      </w:r>
      <w:r w:rsidR="0002032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د) صفر</w:t>
      </w:r>
    </w:p>
    <w:p w14:paraId="7FA82FBE" w14:textId="77777777" w:rsidR="00741CEA" w:rsidRPr="00C1611D" w:rsidRDefault="00741CEA" w:rsidP="00C1611D">
      <w:pPr>
        <w:pStyle w:val="a4"/>
        <w:spacing w:line="240" w:lineRule="auto"/>
        <w:ind w:left="-472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723C901F" w14:textId="77777777" w:rsidR="00503B2E" w:rsidRPr="00C1611D" w:rsidRDefault="00503B2E" w:rsidP="00C1611D">
      <w:pPr>
        <w:pStyle w:val="a4"/>
        <w:numPr>
          <w:ilvl w:val="0"/>
          <w:numId w:val="2"/>
        </w:numPr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كان    </w:t>
      </w:r>
      <w:r w:rsidR="002C4733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126DBDBE">
          <v:shape id="_x0000_i1042" type="#_x0000_t75" style="width:30.75pt;height:35.25pt" o:ole="">
            <v:imagedata r:id="rId41" o:title=""/>
          </v:shape>
          <o:OLEObject Type="Embed" ProgID="Equation.DSMT4" ShapeID="_x0000_i1042" DrawAspect="Content" ObjectID="_1673470496" r:id="rId42"/>
        </w:object>
      </w:r>
      <w:r w:rsidR="002C473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4س – 3 ق(س) + </w:t>
      </w:r>
      <w:proofErr w:type="gramStart"/>
      <w:r w:rsidR="002C473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8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=</w:t>
      </w:r>
      <w:proofErr w:type="gramEnd"/>
      <w:r w:rsidR="002C473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25    فان </w:t>
      </w:r>
      <w:r w:rsidR="002C4733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1714D38E">
          <v:shape id="_x0000_i1043" type="#_x0000_t75" style="width:30.75pt;height:35.25pt" o:ole="">
            <v:imagedata r:id="rId43" o:title=""/>
          </v:shape>
          <o:OLEObject Type="Embed" ProgID="Equation.DSMT4" ShapeID="_x0000_i1043" DrawAspect="Content" ObjectID="_1673470497" r:id="rId44"/>
        </w:object>
      </w:r>
      <w:r w:rsidR="002C4733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 ق(س) =</w:t>
      </w:r>
    </w:p>
    <w:p w14:paraId="1871D818" w14:textId="77777777" w:rsidR="00503B2E" w:rsidRPr="00C1611D" w:rsidRDefault="002C4733" w:rsidP="00C1611D">
      <w:pPr>
        <w:pStyle w:val="a4"/>
        <w:numPr>
          <w:ilvl w:val="0"/>
          <w:numId w:val="18"/>
        </w:numPr>
        <w:spacing w:line="240" w:lineRule="auto"/>
        <w:ind w:left="-766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-3</w:t>
      </w:r>
      <w:r w:rsidR="00503B2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</w:t>
      </w:r>
      <w:r w:rsidR="00DD32A7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="00503B2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ب)  9                           ج) -</w:t>
      </w:r>
      <w:r w:rsidR="004940C2" w:rsidRPr="00C1611D">
        <w:rPr>
          <w:rFonts w:asciiTheme="majorBidi" w:hAnsiTheme="majorBidi" w:cstheme="majorBidi"/>
          <w:b/>
          <w:bCs/>
          <w:sz w:val="28"/>
          <w:szCs w:val="28"/>
          <w:rtl/>
        </w:rPr>
        <w:t>12</w:t>
      </w:r>
      <w:r w:rsidR="00503B2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</w:t>
      </w:r>
      <w:r w:rsidR="00DD32A7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</w:t>
      </w:r>
      <w:r w:rsidR="00503B2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د)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3</w:t>
      </w:r>
      <w:r w:rsidR="00503B2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</w:p>
    <w:p w14:paraId="627BDAAC" w14:textId="499E0FCB" w:rsidR="001363C0" w:rsidRPr="00C1611D" w:rsidRDefault="001363C0" w:rsidP="00C1611D">
      <w:pPr>
        <w:tabs>
          <w:tab w:val="left" w:pos="180"/>
        </w:tabs>
        <w:spacing w:line="240" w:lineRule="auto"/>
        <w:ind w:left="-1050" w:firstLine="142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19)   </w:t>
      </w:r>
      <w:r w:rsidRPr="00C1611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741CE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</w:t>
      </w:r>
      <w:r w:rsidR="00A16822"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كان ص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=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3 + ع   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ع= (4-3س)</w:t>
      </w:r>
      <w:proofErr w:type="gramStart"/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3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فان</w:t>
      </w:r>
      <w:proofErr w:type="gramEnd"/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004C1E" w:rsidRPr="00C1611D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380" w:dyaOrig="380" w14:anchorId="1504A48A">
          <v:shape id="_x0000_i1044" type="#_x0000_t75" style="width:18.75pt;height:18.75pt" o:ole="">
            <v:imagedata r:id="rId45" o:title=""/>
          </v:shape>
          <o:OLEObject Type="Embed" ProgID="Equation.DSMT4" ShapeID="_x0000_i1044" DrawAspect="Content" ObjectID="_1673470498" r:id="rId46"/>
        </w:objec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عند س=1  هي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</w:p>
    <w:p w14:paraId="4480DD0A" w14:textId="77777777" w:rsidR="001363C0" w:rsidRPr="00C1611D" w:rsidRDefault="00DD32A7" w:rsidP="00C1611D">
      <w:pPr>
        <w:tabs>
          <w:tab w:val="left" w:pos="180"/>
        </w:tabs>
        <w:spacing w:line="240" w:lineRule="auto"/>
        <w:ind w:hanging="1050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أ)       </w:t>
      </w:r>
      <w:r w:rsidR="005C5DED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9</w: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</w: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ب) </w:t>
      </w:r>
      <w:r w:rsidR="005C5DED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-3</w: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</w: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ج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) </w:t>
      </w:r>
      <w:r w:rsidR="005C5DED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-9</w: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</w: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د)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</w:t>
      </w:r>
    </w:p>
    <w:p w14:paraId="1EAC9955" w14:textId="77777777" w:rsidR="00E55692" w:rsidRPr="00C1611D" w:rsidRDefault="00E55692" w:rsidP="00020326">
      <w:pPr>
        <w:tabs>
          <w:tab w:val="left" w:pos="180"/>
        </w:tabs>
        <w:spacing w:line="240" w:lineRule="auto"/>
        <w:ind w:hanging="1050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E28ED37" wp14:editId="332141D4">
                <wp:simplePos x="0" y="0"/>
                <wp:positionH relativeFrom="column">
                  <wp:posOffset>3418205</wp:posOffset>
                </wp:positionH>
                <wp:positionV relativeFrom="paragraph">
                  <wp:posOffset>261620</wp:posOffset>
                </wp:positionV>
                <wp:extent cx="419100" cy="285750"/>
                <wp:effectExtent l="0" t="0" r="19050" b="19050"/>
                <wp:wrapNone/>
                <wp:docPr id="30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1910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C3DF40" w14:textId="77777777" w:rsidR="001E25B5" w:rsidRPr="00E55692" w:rsidRDefault="001E25B5" w:rsidP="00E55692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E5569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6ه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8ED37" id="_x0000_s1028" type="#_x0000_t202" style="position:absolute;left:0;text-align:left;margin-left:269.15pt;margin-top:20.6pt;width:33pt;height:22.5pt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" strokecolor="white [3212]">
                <v:textbox>
                  <w:txbxContent>
                    <w:p w14:paraId="07C3DF40" w14:textId="77777777" w:rsidR="001E25B5" w:rsidRPr="00E55692" w:rsidRDefault="001E25B5" w:rsidP="00E55692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E5569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6هـ</w:t>
                      </w:r>
                    </w:p>
                  </w:txbxContent>
                </v:textbox>
              </v:shape>
            </w:pict>
          </mc:Fallback>
        </mc:AlternateContent>
      </w:r>
      <w:r w:rsidR="001363C0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20) </w:t>
      </w:r>
      <w:r w:rsidR="00EC4EA1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اذا علمت ان </w:t>
      </w:r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020326" w:rsidRPr="00C1611D">
        <w:rPr>
          <w:rFonts w:asciiTheme="majorBidi" w:hAnsiTheme="majorBidi" w:cstheme="majorBidi"/>
          <w:b/>
          <w:bCs/>
          <w:position w:val="-40"/>
          <w:sz w:val="28"/>
          <w:szCs w:val="28"/>
        </w:rPr>
        <w:object w:dxaOrig="620" w:dyaOrig="700" w14:anchorId="1DE73CC2">
          <v:shape id="_x0000_i1045" type="#_x0000_t75" style="width:30.75pt;height:35.25pt" o:ole="">
            <v:imagedata r:id="rId47" o:title=""/>
          </v:shape>
          <o:OLEObject Type="Embed" ProgID="Equation.DSMT4" ShapeID="_x0000_i1045" DrawAspect="Content" ObjectID="_1673470499" r:id="rId48"/>
        </w:object>
      </w:r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4 </w:t>
      </w:r>
      <w:proofErr w:type="gramStart"/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ق(</w:t>
      </w:r>
      <w:proofErr w:type="gramEnd"/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2) – 4 ق(2 + هـ)</w:t>
      </w:r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= 4      ، فان </w:t>
      </w:r>
      <w:r w:rsidR="0002032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ق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(2)  = </w:t>
      </w:r>
    </w:p>
    <w:p w14:paraId="5E831D68" w14:textId="77777777" w:rsidR="00E72589" w:rsidRPr="00C1611D" w:rsidRDefault="00E72589" w:rsidP="00020326">
      <w:pPr>
        <w:pBdr>
          <w:bottom w:val="single" w:sz="6" w:space="1" w:color="auto"/>
        </w:pBdr>
        <w:tabs>
          <w:tab w:val="left" w:pos="180"/>
        </w:tabs>
        <w:spacing w:line="240" w:lineRule="auto"/>
        <w:ind w:hanging="1050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proofErr w:type="gramStart"/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أ)  </w:t>
      </w:r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6</w:t>
      </w:r>
      <w:proofErr w:type="gramEnd"/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ب) </w:t>
      </w:r>
      <w:r w:rsidR="00E5569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-</w:t>
      </w:r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6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ج)     </w:t>
      </w:r>
      <w:r w:rsidR="00E55692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60" w:dyaOrig="780" w14:anchorId="4B1290AE">
          <v:shape id="_x0000_i1046" type="#_x0000_t75" style="width:11.25pt;height:34.5pt" o:ole="">
            <v:imagedata r:id="rId49" o:title=""/>
          </v:shape>
          <o:OLEObject Type="Embed" ProgID="Equation.DSMT4" ShapeID="_x0000_i1046" DrawAspect="Content" ObjectID="_1673470500" r:id="rId50"/>
        </w:objec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د)2    </w:t>
      </w:r>
    </w:p>
    <w:p w14:paraId="670BFC37" w14:textId="4CCE2173" w:rsidR="00E72589" w:rsidRPr="00C1611D" w:rsidRDefault="00E72589" w:rsidP="00C1611D">
      <w:pPr>
        <w:shd w:val="clear" w:color="auto" w:fill="D9D9D9" w:themeFill="background1" w:themeFillShade="D9"/>
        <w:tabs>
          <w:tab w:val="left" w:pos="180"/>
        </w:tabs>
        <w:spacing w:line="240" w:lineRule="auto"/>
        <w:ind w:hanging="1050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السؤال </w:t>
      </w:r>
      <w:proofErr w:type="gramStart"/>
      <w:r w:rsidR="00A16822" w:rsidRPr="00C1611D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الثاني: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proofErr w:type="gramEnd"/>
      <w:r w:rsidR="00741CE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                                          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( 20 علامة )</w:t>
      </w:r>
    </w:p>
    <w:p w14:paraId="51D7B73A" w14:textId="77777777" w:rsidR="00DB283F" w:rsidRPr="00C1611D" w:rsidRDefault="00DB283F" w:rsidP="00C1611D">
      <w:pPr>
        <w:pStyle w:val="a4"/>
        <w:numPr>
          <w:ilvl w:val="0"/>
          <w:numId w:val="21"/>
        </w:numPr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اذا كانت ص  = هـ(س) × (4س-1)  وكان هـ(2) =3  ، هـ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(2) =-1 </w:t>
      </w:r>
    </w:p>
    <w:p w14:paraId="5B9CFF77" w14:textId="77777777" w:rsidR="00E72589" w:rsidRPr="00C1611D" w:rsidRDefault="00DB283F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جدي </w:t>
      </w:r>
      <w:r w:rsidRPr="00C1611D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380" w:dyaOrig="380" w14:anchorId="22453183">
          <v:shape id="_x0000_i1047" type="#_x0000_t75" style="width:23.25pt;height:23.25pt" o:ole="">
            <v:imagedata r:id="rId51" o:title=""/>
          </v:shape>
          <o:OLEObject Type="Embed" ProgID="Equation.DSMT4" ShapeID="_x0000_i1047" DrawAspect="Content" ObjectID="_1673470501" r:id="rId52"/>
        </w:objec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عند س=2                                               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</w:t>
      </w:r>
      <w:proofErr w:type="gramStart"/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(</w:t>
      </w:r>
      <w:proofErr w:type="gramEnd"/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6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)</w:t>
      </w:r>
    </w:p>
    <w:p w14:paraId="31015871" w14:textId="77777777" w:rsidR="001E25B5" w:rsidRPr="00C1611D" w:rsidRDefault="001E25B5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14:paraId="1BAAA339" w14:textId="77777777" w:rsidR="00EF4158" w:rsidRPr="00C1611D" w:rsidRDefault="00DB283F" w:rsidP="00C1611D">
      <w:pPr>
        <w:pStyle w:val="a4"/>
        <w:numPr>
          <w:ilvl w:val="0"/>
          <w:numId w:val="21"/>
        </w:numPr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جدي قيمة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="007347C6" w:rsidRPr="00C1611D">
        <w:rPr>
          <w:rFonts w:asciiTheme="majorBidi" w:hAnsiTheme="majorBidi" w:cstheme="majorBidi"/>
          <w:b/>
          <w:bCs/>
          <w:position w:val="-36"/>
          <w:sz w:val="28"/>
          <w:szCs w:val="28"/>
        </w:rPr>
        <w:object w:dxaOrig="620" w:dyaOrig="660" w14:anchorId="5389414F">
          <v:shape id="_x0000_i1048" type="#_x0000_t75" style="width:30.75pt;height:33pt" o:ole="">
            <v:imagedata r:id="rId53" o:title=""/>
          </v:shape>
          <o:OLEObject Type="Embed" ProgID="Equation.DSMT4" ShapeID="_x0000_i1048" DrawAspect="Content" ObjectID="_1673470502" r:id="rId54"/>
        </w:objec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س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vertAlign w:val="superscript"/>
          <w:rtl/>
        </w:rPr>
        <w:t>2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+ 6س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1E25B5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</w:t>
      </w:r>
      <w:proofErr w:type="gramStart"/>
      <w:r w:rsidR="001E25B5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(</w:t>
      </w:r>
      <w:proofErr w:type="gramEnd"/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6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)</w:t>
      </w:r>
    </w:p>
    <w:p w14:paraId="7C446FB6" w14:textId="77777777" w:rsidR="00741CEA" w:rsidRPr="00C1611D" w:rsidRDefault="007347C6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36 – س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2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</w:p>
    <w:p w14:paraId="687E872F" w14:textId="77777777" w:rsidR="007347C6" w:rsidRPr="00C1611D" w:rsidRDefault="007347C6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</w:t>
      </w:r>
    </w:p>
    <w:p w14:paraId="59150FD5" w14:textId="3DC82226" w:rsidR="00AF6B62" w:rsidRPr="00C1611D" w:rsidRDefault="00AF6B62" w:rsidP="00C1611D">
      <w:pPr>
        <w:pStyle w:val="a4"/>
        <w:numPr>
          <w:ilvl w:val="0"/>
          <w:numId w:val="21"/>
        </w:numPr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39B61EB" wp14:editId="0B0855A2">
                <wp:simplePos x="0" y="0"/>
                <wp:positionH relativeFrom="column">
                  <wp:posOffset>2733675</wp:posOffset>
                </wp:positionH>
                <wp:positionV relativeFrom="paragraph">
                  <wp:posOffset>3175</wp:posOffset>
                </wp:positionV>
                <wp:extent cx="352425" cy="866775"/>
                <wp:effectExtent l="0" t="0" r="28575" b="28575"/>
                <wp:wrapNone/>
                <wp:docPr id="298" name="قوس كبير أيمن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2425" cy="86677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84A9AC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قوس كبير أيمن 298" o:spid="_x0000_s1026" type="#_x0000_t88" style="position:absolute;left:0;text-align:left;margin-left:215.25pt;margin-top:.25pt;width:27.75pt;height:68.2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" adj="732" strokecolor="black [3040]"/>
            </w:pict>
          </mc:Fallback>
        </mc:AlternateConten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ابحثي </w:t>
      </w:r>
      <w:r w:rsidR="00A16822" w:rsidRPr="00C1611D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اتصال الاقتران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ق(س)= 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س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vertAlign w:val="superscript"/>
          <w:rtl/>
        </w:rPr>
        <w:t>2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-6س -7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س&lt; 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-1</w:t>
      </w:r>
    </w:p>
    <w:p w14:paraId="180D3E97" w14:textId="77777777" w:rsidR="006E771A" w:rsidRPr="00C1611D" w:rsidRDefault="00AF6B62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ند س= -1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</w:t>
      </w:r>
      <w:r w:rsidR="00D95676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</w:t>
      </w:r>
      <w:r w:rsidR="006E771A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س+1</w:t>
      </w:r>
    </w:p>
    <w:p w14:paraId="4F26E306" w14:textId="77777777" w:rsidR="004940C2" w:rsidRPr="00C1611D" w:rsidRDefault="004940C2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</w:p>
    <w:p w14:paraId="21E0318D" w14:textId="77777777" w:rsidR="00E72589" w:rsidRPr="00C1611D" w:rsidRDefault="006E771A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                  (2س)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3</w:t>
      </w:r>
      <w:r w:rsidR="00AF6B6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س ≥</w:t>
      </w:r>
      <w:r w:rsidR="00AF6B6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-1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(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8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)</w:t>
      </w:r>
    </w:p>
    <w:p w14:paraId="30D9B5EE" w14:textId="77777777" w:rsidR="004940C2" w:rsidRPr="00C1611D" w:rsidRDefault="004940C2" w:rsidP="00C1611D">
      <w:pPr>
        <w:pStyle w:val="a4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</w:p>
    <w:p w14:paraId="2B253EC8" w14:textId="4F6B0306" w:rsidR="00E72589" w:rsidRPr="00C1611D" w:rsidRDefault="00E72589" w:rsidP="00C1611D">
      <w:pPr>
        <w:shd w:val="clear" w:color="auto" w:fill="F2F2F2" w:themeFill="background1" w:themeFillShade="F2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 w:rsidR="00A16822" w:rsidRPr="00C1611D">
        <w:rPr>
          <w:rFonts w:asciiTheme="majorBidi" w:eastAsia="Calibri" w:hAnsiTheme="majorBidi" w:cstheme="majorBidi" w:hint="cs"/>
          <w:b/>
          <w:bCs/>
          <w:sz w:val="28"/>
          <w:szCs w:val="28"/>
          <w:u w:val="single"/>
          <w:rtl/>
        </w:rPr>
        <w:t xml:space="preserve">الثالث:  </w:t>
      </w:r>
      <w:r w:rsidR="00EF4158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</w:t>
      </w:r>
      <w:proofErr w:type="gramEnd"/>
      <w:r w:rsidR="00EF4158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                                            </w:t>
      </w:r>
      <w:r w:rsidR="004244B4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       </w:t>
      </w:r>
      <w:r w:rsidR="00EF4158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        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(20 علامة )</w:t>
      </w:r>
    </w:p>
    <w:p w14:paraId="4EE657E5" w14:textId="77777777" w:rsidR="00E72589" w:rsidRPr="00C1611D" w:rsidRDefault="00EF4158" w:rsidP="00C1611D">
      <w:pPr>
        <w:pStyle w:val="a4"/>
        <w:numPr>
          <w:ilvl w:val="0"/>
          <w:numId w:val="22"/>
        </w:numPr>
        <w:tabs>
          <w:tab w:val="left" w:pos="180"/>
        </w:tabs>
        <w:spacing w:line="240" w:lineRule="auto"/>
        <w:ind w:left="226" w:hanging="142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اذا كان ق(س)= 24س- 2س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3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+ 1 ،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جدي القيم القصوى ( ان وجدت ) ، وبيني نوعها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.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</w:t>
      </w:r>
      <w:r w:rsidR="00C1611D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 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 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(10ع)</w:t>
      </w:r>
    </w:p>
    <w:p w14:paraId="75C6D2D7" w14:textId="77777777" w:rsidR="00EF4158" w:rsidRPr="00C1611D" w:rsidRDefault="00EF4158" w:rsidP="00C1611D">
      <w:pPr>
        <w:pStyle w:val="a4"/>
        <w:tabs>
          <w:tab w:val="left" w:pos="180"/>
        </w:tabs>
        <w:spacing w:line="240" w:lineRule="auto"/>
        <w:ind w:left="1080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14:paraId="67937C76" w14:textId="77777777" w:rsidR="00A52D38" w:rsidRPr="00C1611D" w:rsidRDefault="00A52D38" w:rsidP="00C1611D">
      <w:pPr>
        <w:pStyle w:val="a4"/>
        <w:tabs>
          <w:tab w:val="left" w:pos="180"/>
        </w:tabs>
        <w:spacing w:line="240" w:lineRule="auto"/>
        <w:ind w:left="1080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14:paraId="201AAC89" w14:textId="77777777" w:rsidR="00E72589" w:rsidRPr="00C1611D" w:rsidRDefault="00EF4158" w:rsidP="00C1611D">
      <w:pPr>
        <w:pStyle w:val="a4"/>
        <w:numPr>
          <w:ilvl w:val="0"/>
          <w:numId w:val="22"/>
        </w:numPr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باستخدام 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تعريف المشتقة جدي ق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</w:rPr>
        <w:t>/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 xml:space="preserve"> 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(1) حيث    ق(س)= 3 + س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2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(10ع)</w:t>
      </w:r>
    </w:p>
    <w:p w14:paraId="3A59CC4D" w14:textId="73A7977B" w:rsidR="00E72589" w:rsidRPr="00C1611D" w:rsidRDefault="00A16822" w:rsidP="00C1611D">
      <w:pPr>
        <w:shd w:val="clear" w:color="auto" w:fill="F2F2F2" w:themeFill="background1" w:themeFillShade="F2"/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</w:pPr>
      <w:r w:rsidRPr="00C1611D">
        <w:rPr>
          <w:rFonts w:asciiTheme="majorBidi" w:eastAsia="Calibri" w:hAnsiTheme="majorBidi" w:cstheme="majorBidi"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 w:rsidRPr="00C1611D">
        <w:rPr>
          <w:rFonts w:asciiTheme="majorBidi" w:eastAsia="Calibri" w:hAnsiTheme="majorBidi" w:cstheme="majorBidi" w:hint="cs"/>
          <w:b/>
          <w:bCs/>
          <w:sz w:val="28"/>
          <w:szCs w:val="28"/>
          <w:u w:val="single"/>
          <w:rtl/>
        </w:rPr>
        <w:t>الرابع:</w:t>
      </w:r>
      <w:r w:rsidR="00EF4158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</w:t>
      </w:r>
      <w:proofErr w:type="gramEnd"/>
      <w:r w:rsidR="00EF4158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                                                               </w:t>
      </w:r>
      <w:r w:rsidR="001E25B5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    </w:t>
      </w:r>
      <w:r w:rsidR="00EF4158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   </w:t>
      </w:r>
      <w:r w:rsidR="00E72589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(20 علامة)</w:t>
      </w:r>
    </w:p>
    <w:p w14:paraId="21FF7938" w14:textId="2C7E82A8" w:rsidR="00D95676" w:rsidRDefault="00004C1E" w:rsidP="00C1611D">
      <w:pPr>
        <w:pStyle w:val="a4"/>
        <w:numPr>
          <w:ilvl w:val="0"/>
          <w:numId w:val="24"/>
        </w:numPr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اذا كان ق(س)= أ س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2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+2س +</w:t>
      </w:r>
      <w:r w:rsidR="00A16822" w:rsidRPr="00C1611D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3 جدي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قيمة الثابت أ التي تجعل ميل العمودي على المماس لمنحنى </w:t>
      </w:r>
      <w:r w:rsidR="00A16822" w:rsidRPr="00C1611D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مساوياً -</w:t>
      </w:r>
      <w:r w:rsidR="001D18C3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1D18C3" w:rsidRPr="00C1611D">
        <w:rPr>
          <w:rFonts w:asciiTheme="majorBidi" w:hAnsiTheme="majorBidi" w:cstheme="majorBidi"/>
          <w:b/>
          <w:bCs/>
          <w:position w:val="-32"/>
          <w:sz w:val="28"/>
          <w:szCs w:val="28"/>
        </w:rPr>
        <w:object w:dxaOrig="260" w:dyaOrig="780" w14:anchorId="59C9D27C">
          <v:shape id="_x0000_i1049" type="#_x0000_t75" style="width:10.5pt;height:32.25pt" o:ole="">
            <v:imagedata r:id="rId55" o:title=""/>
          </v:shape>
          <o:OLEObject Type="Embed" ProgID="Equation.DSMT4" ShapeID="_x0000_i1049" DrawAspect="Content" ObjectID="_1673470503" r:id="rId56"/>
        </w:object>
      </w:r>
      <w:proofErr w:type="gramStart"/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(</w:t>
      </w:r>
      <w:proofErr w:type="gramEnd"/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ند س=2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)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،ثم جدي معادلة المماس لهذا المنحنى عند نفس النقطة  </w:t>
      </w:r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.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                                                                                           </w:t>
      </w:r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 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 </w:t>
      </w:r>
      <w:r w:rsidR="00D9567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(10ع)</w:t>
      </w:r>
    </w:p>
    <w:p w14:paraId="60DA2B9D" w14:textId="77777777" w:rsidR="00E72589" w:rsidRPr="00C1611D" w:rsidRDefault="00004C1E" w:rsidP="00D95676">
      <w:pPr>
        <w:pStyle w:val="a4"/>
        <w:tabs>
          <w:tab w:val="left" w:pos="180"/>
        </w:tabs>
        <w:spacing w:line="240" w:lineRule="auto"/>
        <w:ind w:left="0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            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</w:t>
      </w:r>
      <w:r w:rsidR="001E25B5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</w:t>
      </w:r>
      <w:r w:rsidR="00DB283F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</w:p>
    <w:p w14:paraId="2CC810CF" w14:textId="77777777" w:rsidR="00DB283F" w:rsidRPr="00C1611D" w:rsidRDefault="004940C2" w:rsidP="00C1611D">
      <w:pPr>
        <w:pStyle w:val="a4"/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2)</w:t>
      </w:r>
      <w:r w:rsidR="00BA0CBC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تتبع رواتب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ألف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موظف في احدى الشركات توزيعاً طبيعياً بوسط حسابي مقداره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700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دينار وانحراف معياري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20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</w:p>
    <w:p w14:paraId="1239A8D3" w14:textId="77777777" w:rsidR="007347C6" w:rsidRPr="00C1611D" w:rsidRDefault="007347C6" w:rsidP="00C1611D">
      <w:pPr>
        <w:pStyle w:val="a4"/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1-احسبي عدد الموظفين الذين </w:t>
      </w:r>
      <w:r w:rsidR="00E5569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تقل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رواتبهم عن 650 دينار </w:t>
      </w:r>
    </w:p>
    <w:p w14:paraId="490E4F0A" w14:textId="77777777" w:rsidR="007347C6" w:rsidRPr="00C1611D" w:rsidRDefault="007347C6" w:rsidP="00C1611D">
      <w:pPr>
        <w:pStyle w:val="a4"/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2- </w:t>
      </w:r>
      <w:r w:rsidR="00E5569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ما قيمة الراتب الذي تزيد عنه 60% من رواتب موظفي الشركة          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</w:t>
      </w:r>
      <w:r w:rsidR="001E25B5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proofErr w:type="gramStart"/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 </w:t>
      </w:r>
      <w:r w:rsidR="004940C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</w:t>
      </w:r>
      <w:r w:rsidR="00E5569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(</w:t>
      </w:r>
      <w:proofErr w:type="gramEnd"/>
      <w:r w:rsidR="00E55692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10ع)</w:t>
      </w:r>
    </w:p>
    <w:p w14:paraId="44FB08CD" w14:textId="77777777" w:rsidR="000B7D7C" w:rsidRPr="00C1611D" w:rsidRDefault="000B7D7C" w:rsidP="00C1611D">
      <w:pPr>
        <w:pStyle w:val="a4"/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</w:p>
    <w:p w14:paraId="6D8D75F7" w14:textId="77777777" w:rsidR="000B7D7C" w:rsidRPr="00C1611D" w:rsidRDefault="000B7D7C" w:rsidP="00C1611D">
      <w:pPr>
        <w:pStyle w:val="a4"/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</w:p>
    <w:p w14:paraId="66F3683C" w14:textId="77777777" w:rsidR="000B7D7C" w:rsidRPr="00C1611D" w:rsidRDefault="00020326" w:rsidP="00C1611D">
      <w:pPr>
        <w:pStyle w:val="a4"/>
        <w:tabs>
          <w:tab w:val="left" w:pos="180"/>
        </w:tabs>
        <w:spacing w:line="240" w:lineRule="auto"/>
        <w:ind w:left="-58" w:firstLine="58"/>
        <w:rPr>
          <w:rFonts w:asciiTheme="majorBidi" w:eastAsia="Calibri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(ملحق جدول  اخر الامتحان)</w:t>
      </w:r>
    </w:p>
    <w:p w14:paraId="22F2A808" w14:textId="77777777" w:rsidR="00E72589" w:rsidRPr="00C1611D" w:rsidRDefault="00E72589" w:rsidP="00C1611D">
      <w:pPr>
        <w:tabs>
          <w:tab w:val="left" w:pos="180"/>
        </w:tabs>
        <w:spacing w:line="240" w:lineRule="auto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E9CC673" wp14:editId="4F75F6BA">
                <wp:simplePos x="0" y="0"/>
                <wp:positionH relativeFrom="column">
                  <wp:posOffset>-57150</wp:posOffset>
                </wp:positionH>
                <wp:positionV relativeFrom="paragraph">
                  <wp:posOffset>14605</wp:posOffset>
                </wp:positionV>
                <wp:extent cx="5991225" cy="476250"/>
                <wp:effectExtent l="0" t="0" r="28575" b="19050"/>
                <wp:wrapNone/>
                <wp:docPr id="288" name="مستطيل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1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1AF0B5" w14:textId="77777777" w:rsidR="001E25B5" w:rsidRPr="00E72589" w:rsidRDefault="001E25B5" w:rsidP="00E7258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E7258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قسم الثاني : يتكون هذا القسم من سؤالين ،</w:t>
                            </w:r>
                            <w:r w:rsidRPr="00E7258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عليك الاجابة عن أحد السؤالين فق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9CC673" id="مستطيل 288" o:spid="_x0000_s1029" style="position:absolute;left:0;text-align:left;margin-left:-4.5pt;margin-top:1.15pt;width:471.75pt;height:37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" fillcolor="white [3201]" strokecolor="#f79646 [3209]" strokeweight="2pt">
                <v:textbox>
                  <w:txbxContent>
                    <w:p w14:paraId="561AF0B5" w14:textId="77777777" w:rsidR="001E25B5" w:rsidRPr="00E72589" w:rsidRDefault="001E25B5" w:rsidP="00E72589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  <w:r w:rsidRPr="00E7258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قسم الثاني : يتكون هذا القسم من سؤالين ،</w:t>
                      </w:r>
                      <w:r w:rsidRPr="00E72589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عليك الاجابة عن أحد السؤالين فقط</w:t>
                      </w:r>
                    </w:p>
                  </w:txbxContent>
                </v:textbox>
              </v:rect>
            </w:pict>
          </mc:Fallback>
        </mc:AlternateConten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_______________________________________________________________  </w:t>
      </w:r>
    </w:p>
    <w:p w14:paraId="5224F367" w14:textId="4553BCB7" w:rsidR="00E72589" w:rsidRPr="00C1611D" w:rsidRDefault="00DD32A7" w:rsidP="00C1611D">
      <w:pPr>
        <w:tabs>
          <w:tab w:val="left" w:pos="1181"/>
        </w:tabs>
        <w:spacing w:line="240" w:lineRule="auto"/>
        <w:ind w:hanging="105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ab/>
      </w:r>
      <w:r w:rsidR="00E72589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السؤال </w:t>
      </w:r>
      <w:proofErr w:type="gramStart"/>
      <w:r w:rsidR="00A16822" w:rsidRPr="00C1611D">
        <w:rPr>
          <w:rFonts w:asciiTheme="majorBidi" w:hAnsiTheme="majorBidi" w:cstheme="majorBidi" w:hint="cs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الخامس: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</w:t>
      </w:r>
      <w:proofErr w:type="gramEnd"/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                                                      </w:t>
      </w:r>
      <w:r w:rsidR="00D95676">
        <w:rPr>
          <w:rFonts w:asciiTheme="majorBidi" w:hAnsiTheme="majorBidi" w:cstheme="majorBidi" w:hint="cs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       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</w:t>
      </w:r>
      <w:r w:rsidR="00E72589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>(10 علامات)</w:t>
      </w:r>
    </w:p>
    <w:p w14:paraId="6E9A8E9B" w14:textId="77777777" w:rsidR="00E72589" w:rsidRPr="00C1611D" w:rsidRDefault="00EF4158" w:rsidP="00C1611D">
      <w:pPr>
        <w:pStyle w:val="a4"/>
        <w:numPr>
          <w:ilvl w:val="0"/>
          <w:numId w:val="25"/>
        </w:numPr>
        <w:tabs>
          <w:tab w:val="left" w:pos="84"/>
        </w:tabs>
        <w:spacing w:line="240" w:lineRule="auto"/>
        <w:ind w:left="-199" w:firstLine="0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كان ق(س) =  </w:t>
      </w:r>
      <w:r w:rsidRPr="00C1611D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أ س -1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، وكان ق</w:t>
      </w:r>
      <w:r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/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 0) =1   ، جدي قيمة  أ         </w:t>
      </w:r>
      <w:r w:rsidR="000B7D7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0B7D7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D9567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6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ع)</w:t>
      </w:r>
    </w:p>
    <w:p w14:paraId="3A5DC87F" w14:textId="77777777" w:rsidR="00EF4158" w:rsidRPr="00C1611D" w:rsidRDefault="00EF4158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D9567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3س +2</w:t>
      </w:r>
    </w:p>
    <w:p w14:paraId="3AE1711A" w14:textId="77777777" w:rsidR="00E72589" w:rsidRPr="00C1611D" w:rsidRDefault="00E72589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75BCB86D" w14:textId="77777777" w:rsidR="00E72589" w:rsidRPr="00C1611D" w:rsidRDefault="00AE1A2D" w:rsidP="00C1611D">
      <w:pPr>
        <w:pStyle w:val="a4"/>
        <w:numPr>
          <w:ilvl w:val="0"/>
          <w:numId w:val="25"/>
        </w:numPr>
        <w:pBdr>
          <w:bottom w:val="single" w:sz="6" w:space="1" w:color="auto"/>
        </w:pBdr>
        <w:tabs>
          <w:tab w:val="left" w:pos="84"/>
        </w:tabs>
        <w:spacing w:line="240" w:lineRule="auto"/>
        <w:ind w:left="-199" w:firstLine="0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</w:t>
      </w:r>
      <w:r w:rsidR="00C977F7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اذا كان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علامات طلبة ال</w:t>
      </w:r>
      <w:r w:rsidR="0002032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ص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ف العاشر تتبع التوزيع الطبيعي وكان </w:t>
      </w:r>
      <w:r w:rsidR="00C977F7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الفرق بين  علامتي طالبين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هو </w:t>
      </w:r>
      <w:r w:rsidR="00C977F7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15 علامة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،</w:t>
      </w:r>
      <w:r w:rsidR="00C977F7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و الفرق بين علامتيهما المعياريتان هو 1 ،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جدي الانحراف المعياري  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(4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ع)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</w:t>
      </w:r>
      <w:r w:rsidR="00EF4158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14:paraId="63FC2076" w14:textId="77777777" w:rsidR="004244B4" w:rsidRPr="00C1611D" w:rsidRDefault="00741CEA" w:rsidP="00C1611D">
      <w:pPr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B872C50" wp14:editId="0BBBE4BD">
                <wp:simplePos x="0" y="0"/>
                <wp:positionH relativeFrom="column">
                  <wp:posOffset>4067175</wp:posOffset>
                </wp:positionH>
                <wp:positionV relativeFrom="paragraph">
                  <wp:posOffset>289560</wp:posOffset>
                </wp:positionV>
                <wp:extent cx="133350" cy="866775"/>
                <wp:effectExtent l="0" t="0" r="19050" b="28575"/>
                <wp:wrapNone/>
                <wp:docPr id="293" name="قوس كبير أيمن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86677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41F47" id="قوس كبير أيمن 293" o:spid="_x0000_s1026" type="#_x0000_t88" style="position:absolute;left:0;text-align:left;margin-left:320.25pt;margin-top:22.8pt;width:10.5pt;height:68.25pt;z-index:251710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" adj="277" strokecolor="black [3040]"/>
            </w:pict>
          </mc:Fallback>
        </mc:AlternateContent>
      </w:r>
      <w:r w:rsidR="00E72589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>السؤال السادس:</w:t>
      </w:r>
      <w:r w:rsidR="00DD32A7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</w:rPr>
        <w:tab/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                                                             </w:t>
      </w:r>
      <w:r w:rsidR="00D95676">
        <w:rPr>
          <w:rFonts w:asciiTheme="majorBidi" w:hAnsiTheme="majorBidi" w:cstheme="majorBidi" w:hint="cs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         </w:t>
      </w:r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 </w:t>
      </w:r>
      <w:proofErr w:type="gramStart"/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 xml:space="preserve">   (</w:t>
      </w:r>
      <w:proofErr w:type="gramEnd"/>
      <w:r w:rsidR="004244B4" w:rsidRPr="00C1611D">
        <w:rPr>
          <w:rFonts w:asciiTheme="majorBidi" w:hAnsiTheme="majorBidi" w:cstheme="majorBidi"/>
          <w:b/>
          <w:bCs/>
          <w:sz w:val="28"/>
          <w:szCs w:val="28"/>
          <w:shd w:val="clear" w:color="auto" w:fill="F2F2F2" w:themeFill="background1" w:themeFillShade="F2"/>
          <w:rtl/>
        </w:rPr>
        <w:t>10 علامات)</w:t>
      </w:r>
    </w:p>
    <w:p w14:paraId="5A763A3D" w14:textId="77777777" w:rsidR="00EF4158" w:rsidRPr="00C1611D" w:rsidRDefault="00BA0CBC" w:rsidP="00C1611D">
      <w:pPr>
        <w:pStyle w:val="a4"/>
        <w:numPr>
          <w:ilvl w:val="0"/>
          <w:numId w:val="31"/>
        </w:numPr>
        <w:tabs>
          <w:tab w:val="left" w:pos="226"/>
        </w:tabs>
        <w:spacing w:line="240" w:lineRule="auto"/>
        <w:ind w:left="-199" w:firstLine="0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ذا كان ق(س) =   </w:t>
      </w:r>
      <w:r w:rsidR="00C977F7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ب             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، س</w:t>
      </w:r>
      <w:r w:rsidR="00C977F7" w:rsidRPr="00C1611D">
        <w:rPr>
          <w:rFonts w:asciiTheme="majorBidi" w:hAnsiTheme="majorBidi" w:cstheme="majorBidi"/>
          <w:b/>
          <w:bCs/>
          <w:sz w:val="28"/>
          <w:szCs w:val="28"/>
          <w:rtl/>
        </w:rPr>
        <w:t>=4</w:t>
      </w:r>
      <w:r w:rsidR="00741CE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</w:t>
      </w:r>
      <w:r w:rsidR="000B7D7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</w:t>
      </w:r>
      <w:r w:rsidR="00D95676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</w:t>
      </w:r>
      <w:r w:rsidR="000B7D7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41CEA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(5ع)</w:t>
      </w:r>
    </w:p>
    <w:p w14:paraId="04A51B2B" w14:textId="77777777" w:rsidR="001E25B5" w:rsidRPr="00C1611D" w:rsidRDefault="00710E0C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4242DAE3" wp14:editId="19D40119">
                <wp:simplePos x="0" y="0"/>
                <wp:positionH relativeFrom="column">
                  <wp:posOffset>3181350</wp:posOffset>
                </wp:positionH>
                <wp:positionV relativeFrom="paragraph">
                  <wp:posOffset>179705</wp:posOffset>
                </wp:positionV>
                <wp:extent cx="857250" cy="190500"/>
                <wp:effectExtent l="0" t="0" r="38100" b="19050"/>
                <wp:wrapNone/>
                <wp:docPr id="7" name="مجموعة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190500"/>
                          <a:chOff x="0" y="0"/>
                          <a:chExt cx="857250" cy="190500"/>
                        </a:xfrm>
                      </wpg:grpSpPr>
                      <wps:wsp>
                        <wps:cNvPr id="1" name="رابط مستقيم 1"/>
                        <wps:cNvCnPr/>
                        <wps:spPr>
                          <a:xfrm>
                            <a:off x="0" y="0"/>
                            <a:ext cx="7715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رابط مستقيم 5"/>
                        <wps:cNvCnPr/>
                        <wps:spPr>
                          <a:xfrm>
                            <a:off x="771525" y="0"/>
                            <a:ext cx="85725" cy="190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235491" id="مجموعة 7" o:spid="_x0000_s1026" style="position:absolute;left:0;text-align:left;margin-left:250.5pt;margin-top:14.15pt;width:67.5pt;height:15pt;z-index:251716608" coordsize="8572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">
                <v:line id="رابط مستقيم 1" o:spid="_x0000_s1027" style="position:absolute;visibility:visible;mso-wrap-style:square" from="0,0" to="7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" strokecolor="black [3040]"/>
                <v:line id="رابط مستقيم 5" o:spid="_x0000_s1028" style="position:absolute;visibility:visible;mso-wrap-style:square" from="7715,0" to="8572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" strokecolor="black [3040]"/>
              </v:group>
            </w:pict>
          </mc:Fallback>
        </mc:AlternateContent>
      </w:r>
    </w:p>
    <w:p w14:paraId="4D0FEE67" w14:textId="77777777" w:rsidR="00BA0CBC" w:rsidRPr="00C1611D" w:rsidRDefault="00710E0C" w:rsidP="00710E0C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53ACC42" wp14:editId="6BBAF84F">
                <wp:simplePos x="0" y="0"/>
                <wp:positionH relativeFrom="column">
                  <wp:posOffset>4067175</wp:posOffset>
                </wp:positionH>
                <wp:positionV relativeFrom="paragraph">
                  <wp:posOffset>89535</wp:posOffset>
                </wp:positionV>
                <wp:extent cx="0" cy="76200"/>
                <wp:effectExtent l="0" t="0" r="19050" b="19050"/>
                <wp:wrapNone/>
                <wp:docPr id="6" name="رابط مستقيم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58A93E" id="رابط مستقيم 6" o:spid="_x0000_s1026" style="position:absolute;left:0;text-align:left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0.25pt,7.05pt" to="320.2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" strokecolor="black [3040]"/>
            </w:pict>
          </mc:Fallback>
        </mc:AlternateContent>
      </w:r>
      <w:r w:rsidR="00BA0CB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  <w:r w:rsidR="00BA0CB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C977F7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4ب - س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</w:t>
      </w:r>
      <w:r w:rsidR="00C977F7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proofErr w:type="spellStart"/>
      <w:r w:rsidR="00BA0CBC" w:rsidRPr="00C1611D">
        <w:rPr>
          <w:rFonts w:asciiTheme="majorBidi" w:hAnsiTheme="majorBidi" w:cstheme="majorBidi"/>
          <w:b/>
          <w:bCs/>
          <w:sz w:val="28"/>
          <w:szCs w:val="28"/>
          <w:rtl/>
        </w:rPr>
        <w:t>س</w:t>
      </w:r>
      <w:proofErr w:type="spellEnd"/>
      <w:r w:rsidR="00C977F7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≠</w:t>
      </w:r>
      <w:r w:rsidR="00BA0CBC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C977F7" w:rsidRPr="00C1611D">
        <w:rPr>
          <w:rFonts w:asciiTheme="majorBidi" w:hAnsiTheme="majorBidi" w:cstheme="majorBidi"/>
          <w:b/>
          <w:bCs/>
          <w:sz w:val="28"/>
          <w:szCs w:val="28"/>
          <w:rtl/>
        </w:rPr>
        <w:t>4</w:t>
      </w:r>
    </w:p>
    <w:p w14:paraId="7739BE94" w14:textId="77777777" w:rsidR="00741CEA" w:rsidRPr="00C1611D" w:rsidRDefault="00741CEA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7D5139CF" w14:textId="77777777" w:rsidR="001E25B5" w:rsidRPr="00C1611D" w:rsidRDefault="00C977F7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وكان ق(س) متصل عند س= 4  </w:t>
      </w:r>
      <w:proofErr w:type="gramStart"/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،</w:t>
      </w:r>
      <w:proofErr w:type="gramEnd"/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جدي قيمة\قيم  ب</w:t>
      </w:r>
    </w:p>
    <w:p w14:paraId="3023B8C1" w14:textId="77777777" w:rsidR="00C977F7" w:rsidRPr="00C1611D" w:rsidRDefault="00C977F7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</w:rPr>
      </w:pPr>
    </w:p>
    <w:p w14:paraId="65739602" w14:textId="77777777" w:rsidR="00004C1E" w:rsidRPr="00C1611D" w:rsidRDefault="007347C6" w:rsidP="00C1611D">
      <w:pPr>
        <w:pStyle w:val="a4"/>
        <w:numPr>
          <w:ilvl w:val="0"/>
          <w:numId w:val="31"/>
        </w:numPr>
        <w:tabs>
          <w:tab w:val="left" w:pos="180"/>
        </w:tabs>
        <w:spacing w:line="240" w:lineRule="auto"/>
        <w:ind w:left="-199" w:firstLine="0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اذا كانت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ق(س)  = </w:t>
      </w:r>
      <w:r w:rsidR="00D95676" w:rsidRPr="00D95676">
        <w:rPr>
          <w:rFonts w:asciiTheme="majorBidi" w:eastAsia="Calibr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r w:rsidR="00004C1E" w:rsidRPr="00D95676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>ج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u w:val="single"/>
          <w:rtl/>
        </w:rPr>
        <w:t>ـ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u w:val="single"/>
          <w:rtl/>
        </w:rPr>
        <w:t xml:space="preserve">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و هـ(س)= س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vertAlign w:val="superscript"/>
          <w:rtl/>
        </w:rPr>
        <w:t>2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-4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وكان ( ق 5هـ)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/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(1) = 4</w:t>
      </w:r>
    </w:p>
    <w:p w14:paraId="1E4EB906" w14:textId="77777777" w:rsidR="007347C6" w:rsidRPr="00C1611D" w:rsidRDefault="00004C1E" w:rsidP="00C1611D">
      <w:pPr>
        <w:pStyle w:val="a4"/>
        <w:tabs>
          <w:tab w:val="left" w:pos="180"/>
        </w:tabs>
        <w:spacing w:line="240" w:lineRule="auto"/>
        <w:ind w:left="-199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2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س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</w:t>
      </w:r>
      <w:r w:rsidR="007347C6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</w:t>
      </w:r>
    </w:p>
    <w:p w14:paraId="4D1CDD0B" w14:textId="77777777" w:rsidR="00E72589" w:rsidRPr="00C1611D" w:rsidRDefault="007347C6" w:rsidP="00C1611D">
      <w:pPr>
        <w:pStyle w:val="a4"/>
        <w:tabs>
          <w:tab w:val="left" w:pos="1181"/>
        </w:tabs>
        <w:spacing w:line="240" w:lineRule="auto"/>
        <w:ind w:left="-199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جدي       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>قيمة ج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>ـ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</w:t>
      </w:r>
      <w:r w:rsidR="00004C1E"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                                       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</w:t>
      </w:r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</w:t>
      </w:r>
      <w:proofErr w:type="gramStart"/>
      <w:r w:rsidR="00D95676">
        <w:rPr>
          <w:rFonts w:asciiTheme="majorBidi" w:eastAsia="Calibri" w:hAnsiTheme="majorBidi" w:cstheme="majorBidi" w:hint="cs"/>
          <w:b/>
          <w:bCs/>
          <w:sz w:val="28"/>
          <w:szCs w:val="28"/>
          <w:rtl/>
        </w:rPr>
        <w:t xml:space="preserve">   </w:t>
      </w:r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(</w:t>
      </w:r>
      <w:proofErr w:type="gramEnd"/>
      <w:r w:rsidR="00004C1E" w:rsidRPr="00C1611D">
        <w:rPr>
          <w:rFonts w:asciiTheme="majorBidi" w:hAnsiTheme="majorBidi" w:cstheme="majorBidi"/>
          <w:b/>
          <w:bCs/>
          <w:sz w:val="28"/>
          <w:szCs w:val="28"/>
          <w:rtl/>
        </w:rPr>
        <w:t>5ع)</w:t>
      </w:r>
      <w:r w:rsidRPr="00C1611D">
        <w:rPr>
          <w:rFonts w:asciiTheme="majorBidi" w:eastAsia="Calibri" w:hAnsiTheme="majorBidi" w:cstheme="majorBidi"/>
          <w:b/>
          <w:bCs/>
          <w:sz w:val="28"/>
          <w:szCs w:val="28"/>
          <w:rtl/>
        </w:rPr>
        <w:t xml:space="preserve">                                                                                  </w:t>
      </w:r>
      <w:r w:rsidR="00EF4158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14:paraId="6758BBDF" w14:textId="47386B59" w:rsidR="00DB283F" w:rsidRDefault="00DB283F" w:rsidP="00C1611D">
      <w:pPr>
        <w:spacing w:line="240" w:lineRule="auto"/>
        <w:ind w:firstLine="72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5A7B1DB5" w14:textId="402F8391" w:rsidR="00480CB2" w:rsidRDefault="00480CB2" w:rsidP="00C1611D">
      <w:pPr>
        <w:spacing w:line="240" w:lineRule="auto"/>
        <w:ind w:firstLine="72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79D73135" w14:textId="4F87AECC" w:rsidR="00480CB2" w:rsidRDefault="00480CB2" w:rsidP="00C1611D">
      <w:pPr>
        <w:spacing w:line="240" w:lineRule="auto"/>
        <w:ind w:firstLine="72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23499B5B" w14:textId="65E8633F" w:rsidR="00480CB2" w:rsidRPr="00C1611D" w:rsidRDefault="00480CB2" w:rsidP="00C1611D">
      <w:pPr>
        <w:spacing w:line="240" w:lineRule="auto"/>
        <w:ind w:firstLine="720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---------------------------------------------------------------------------</w:t>
      </w:r>
    </w:p>
    <w:p w14:paraId="522C41C9" w14:textId="77777777" w:rsidR="001363C0" w:rsidRPr="00C1611D" w:rsidRDefault="00E72589" w:rsidP="00710E0C">
      <w:pPr>
        <w:spacing w:line="240" w:lineRule="auto"/>
        <w:ind w:firstLine="720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انتهت الاسئلة</w:t>
      </w:r>
    </w:p>
    <w:p w14:paraId="06E4ABD1" w14:textId="77777777" w:rsidR="00E72589" w:rsidRPr="00C1611D" w:rsidRDefault="00E72589" w:rsidP="00710E0C">
      <w:pPr>
        <w:spacing w:line="240" w:lineRule="auto"/>
        <w:ind w:firstLine="720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>بالتوفيق</w:t>
      </w:r>
    </w:p>
    <w:p w14:paraId="0DA024B4" w14:textId="1645F8A8" w:rsidR="00E72589" w:rsidRPr="00C1611D" w:rsidRDefault="00E72589" w:rsidP="00710E0C">
      <w:pPr>
        <w:spacing w:line="240" w:lineRule="auto"/>
        <w:ind w:firstLine="72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علمة </w:t>
      </w:r>
      <w:r w:rsidR="00A16822" w:rsidRPr="00C1611D">
        <w:rPr>
          <w:rFonts w:asciiTheme="majorBidi" w:hAnsiTheme="majorBidi" w:cstheme="majorBidi" w:hint="cs"/>
          <w:b/>
          <w:bCs/>
          <w:sz w:val="28"/>
          <w:szCs w:val="28"/>
          <w:rtl/>
        </w:rPr>
        <w:t>المادة: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سرين عيد     </w:t>
      </w:r>
      <w:r w:rsidR="00DB283F"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</w:t>
      </w:r>
      <w:r w:rsidRPr="00C1611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     مديرة المدرسة: سعاد سليم</w:t>
      </w:r>
    </w:p>
    <w:sectPr w:rsidR="00E72589" w:rsidRPr="00C1611D" w:rsidSect="00A16822">
      <w:pgSz w:w="11906" w:h="16838"/>
      <w:pgMar w:top="851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22F8B"/>
    <w:multiLevelType w:val="hybridMultilevel"/>
    <w:tmpl w:val="9FA87438"/>
    <w:lvl w:ilvl="0" w:tplc="53983F76">
      <w:start w:val="1"/>
      <w:numFmt w:val="decimal"/>
      <w:lvlText w:val="%1)"/>
      <w:lvlJc w:val="left"/>
      <w:pPr>
        <w:ind w:left="-8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12" w:hanging="360"/>
      </w:pPr>
    </w:lvl>
    <w:lvl w:ilvl="2" w:tplc="0409001B" w:tentative="1">
      <w:start w:val="1"/>
      <w:numFmt w:val="lowerRoman"/>
      <w:lvlText w:val="%3."/>
      <w:lvlJc w:val="right"/>
      <w:pPr>
        <w:ind w:left="608" w:hanging="180"/>
      </w:pPr>
    </w:lvl>
    <w:lvl w:ilvl="3" w:tplc="0409000F" w:tentative="1">
      <w:start w:val="1"/>
      <w:numFmt w:val="decimal"/>
      <w:lvlText w:val="%4."/>
      <w:lvlJc w:val="left"/>
      <w:pPr>
        <w:ind w:left="1328" w:hanging="360"/>
      </w:pPr>
    </w:lvl>
    <w:lvl w:ilvl="4" w:tplc="04090019" w:tentative="1">
      <w:start w:val="1"/>
      <w:numFmt w:val="lowerLetter"/>
      <w:lvlText w:val="%5."/>
      <w:lvlJc w:val="left"/>
      <w:pPr>
        <w:ind w:left="2048" w:hanging="360"/>
      </w:pPr>
    </w:lvl>
    <w:lvl w:ilvl="5" w:tplc="0409001B" w:tentative="1">
      <w:start w:val="1"/>
      <w:numFmt w:val="lowerRoman"/>
      <w:lvlText w:val="%6."/>
      <w:lvlJc w:val="right"/>
      <w:pPr>
        <w:ind w:left="2768" w:hanging="180"/>
      </w:pPr>
    </w:lvl>
    <w:lvl w:ilvl="6" w:tplc="0409000F" w:tentative="1">
      <w:start w:val="1"/>
      <w:numFmt w:val="decimal"/>
      <w:lvlText w:val="%7."/>
      <w:lvlJc w:val="left"/>
      <w:pPr>
        <w:ind w:left="3488" w:hanging="360"/>
      </w:pPr>
    </w:lvl>
    <w:lvl w:ilvl="7" w:tplc="04090019" w:tentative="1">
      <w:start w:val="1"/>
      <w:numFmt w:val="lowerLetter"/>
      <w:lvlText w:val="%8."/>
      <w:lvlJc w:val="left"/>
      <w:pPr>
        <w:ind w:left="4208" w:hanging="360"/>
      </w:pPr>
    </w:lvl>
    <w:lvl w:ilvl="8" w:tplc="0409001B" w:tentative="1">
      <w:start w:val="1"/>
      <w:numFmt w:val="lowerRoman"/>
      <w:lvlText w:val="%9."/>
      <w:lvlJc w:val="right"/>
      <w:pPr>
        <w:ind w:left="4928" w:hanging="180"/>
      </w:pPr>
    </w:lvl>
  </w:abstractNum>
  <w:abstractNum w:abstractNumId="1" w15:restartNumberingAfterBreak="0">
    <w:nsid w:val="05844B12"/>
    <w:multiLevelType w:val="hybridMultilevel"/>
    <w:tmpl w:val="FEA0CB62"/>
    <w:lvl w:ilvl="0" w:tplc="5C7C59D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4D6C06"/>
    <w:multiLevelType w:val="hybridMultilevel"/>
    <w:tmpl w:val="1CAC7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A7917"/>
    <w:multiLevelType w:val="hybridMultilevel"/>
    <w:tmpl w:val="B3C07B6A"/>
    <w:lvl w:ilvl="0" w:tplc="BDAE5F54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4" w15:restartNumberingAfterBreak="0">
    <w:nsid w:val="1AFC65CA"/>
    <w:multiLevelType w:val="hybridMultilevel"/>
    <w:tmpl w:val="8DF2E330"/>
    <w:lvl w:ilvl="0" w:tplc="49B03C58">
      <w:start w:val="1"/>
      <w:numFmt w:val="arabicAlpha"/>
      <w:lvlText w:val="%1)"/>
      <w:lvlJc w:val="left"/>
      <w:pPr>
        <w:ind w:left="-8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12" w:hanging="360"/>
      </w:pPr>
    </w:lvl>
    <w:lvl w:ilvl="2" w:tplc="0409001B" w:tentative="1">
      <w:start w:val="1"/>
      <w:numFmt w:val="lowerRoman"/>
      <w:lvlText w:val="%3."/>
      <w:lvlJc w:val="right"/>
      <w:pPr>
        <w:ind w:left="608" w:hanging="180"/>
      </w:pPr>
    </w:lvl>
    <w:lvl w:ilvl="3" w:tplc="0409000F" w:tentative="1">
      <w:start w:val="1"/>
      <w:numFmt w:val="decimal"/>
      <w:lvlText w:val="%4."/>
      <w:lvlJc w:val="left"/>
      <w:pPr>
        <w:ind w:left="1328" w:hanging="360"/>
      </w:pPr>
    </w:lvl>
    <w:lvl w:ilvl="4" w:tplc="04090019" w:tentative="1">
      <w:start w:val="1"/>
      <w:numFmt w:val="lowerLetter"/>
      <w:lvlText w:val="%5."/>
      <w:lvlJc w:val="left"/>
      <w:pPr>
        <w:ind w:left="2048" w:hanging="360"/>
      </w:pPr>
    </w:lvl>
    <w:lvl w:ilvl="5" w:tplc="0409001B" w:tentative="1">
      <w:start w:val="1"/>
      <w:numFmt w:val="lowerRoman"/>
      <w:lvlText w:val="%6."/>
      <w:lvlJc w:val="right"/>
      <w:pPr>
        <w:ind w:left="2768" w:hanging="180"/>
      </w:pPr>
    </w:lvl>
    <w:lvl w:ilvl="6" w:tplc="0409000F" w:tentative="1">
      <w:start w:val="1"/>
      <w:numFmt w:val="decimal"/>
      <w:lvlText w:val="%7."/>
      <w:lvlJc w:val="left"/>
      <w:pPr>
        <w:ind w:left="3488" w:hanging="360"/>
      </w:pPr>
    </w:lvl>
    <w:lvl w:ilvl="7" w:tplc="04090019" w:tentative="1">
      <w:start w:val="1"/>
      <w:numFmt w:val="lowerLetter"/>
      <w:lvlText w:val="%8."/>
      <w:lvlJc w:val="left"/>
      <w:pPr>
        <w:ind w:left="4208" w:hanging="360"/>
      </w:pPr>
    </w:lvl>
    <w:lvl w:ilvl="8" w:tplc="0409001B" w:tentative="1">
      <w:start w:val="1"/>
      <w:numFmt w:val="lowerRoman"/>
      <w:lvlText w:val="%9."/>
      <w:lvlJc w:val="right"/>
      <w:pPr>
        <w:ind w:left="4928" w:hanging="180"/>
      </w:pPr>
    </w:lvl>
  </w:abstractNum>
  <w:abstractNum w:abstractNumId="5" w15:restartNumberingAfterBreak="0">
    <w:nsid w:val="1E0C6B7C"/>
    <w:multiLevelType w:val="hybridMultilevel"/>
    <w:tmpl w:val="FBE64E60"/>
    <w:lvl w:ilvl="0" w:tplc="4E4420F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525619"/>
    <w:multiLevelType w:val="hybridMultilevel"/>
    <w:tmpl w:val="6FB85CC6"/>
    <w:lvl w:ilvl="0" w:tplc="CDB41D18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7" w15:restartNumberingAfterBreak="0">
    <w:nsid w:val="28E9207B"/>
    <w:multiLevelType w:val="hybridMultilevel"/>
    <w:tmpl w:val="8272E524"/>
    <w:lvl w:ilvl="0" w:tplc="6A628C5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C951B1E"/>
    <w:multiLevelType w:val="hybridMultilevel"/>
    <w:tmpl w:val="5A4C91C4"/>
    <w:lvl w:ilvl="0" w:tplc="61FEEAC0">
      <w:start w:val="1"/>
      <w:numFmt w:val="decimal"/>
      <w:lvlText w:val="%1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9" w15:restartNumberingAfterBreak="0">
    <w:nsid w:val="342818B5"/>
    <w:multiLevelType w:val="hybridMultilevel"/>
    <w:tmpl w:val="D20EDFFC"/>
    <w:lvl w:ilvl="0" w:tplc="171A98AE">
      <w:start w:val="1"/>
      <w:numFmt w:val="decimal"/>
      <w:lvlText w:val="%1)"/>
      <w:lvlJc w:val="left"/>
      <w:pPr>
        <w:ind w:left="-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" w:hanging="360"/>
      </w:pPr>
    </w:lvl>
    <w:lvl w:ilvl="2" w:tplc="0409001B" w:tentative="1">
      <w:start w:val="1"/>
      <w:numFmt w:val="lowerRoman"/>
      <w:lvlText w:val="%3."/>
      <w:lvlJc w:val="right"/>
      <w:pPr>
        <w:ind w:left="750" w:hanging="180"/>
      </w:pPr>
    </w:lvl>
    <w:lvl w:ilvl="3" w:tplc="0409000F" w:tentative="1">
      <w:start w:val="1"/>
      <w:numFmt w:val="decimal"/>
      <w:lvlText w:val="%4."/>
      <w:lvlJc w:val="left"/>
      <w:pPr>
        <w:ind w:left="1470" w:hanging="360"/>
      </w:pPr>
    </w:lvl>
    <w:lvl w:ilvl="4" w:tplc="04090019" w:tentative="1">
      <w:start w:val="1"/>
      <w:numFmt w:val="lowerLetter"/>
      <w:lvlText w:val="%5."/>
      <w:lvlJc w:val="left"/>
      <w:pPr>
        <w:ind w:left="2190" w:hanging="360"/>
      </w:pPr>
    </w:lvl>
    <w:lvl w:ilvl="5" w:tplc="0409001B" w:tentative="1">
      <w:start w:val="1"/>
      <w:numFmt w:val="lowerRoman"/>
      <w:lvlText w:val="%6."/>
      <w:lvlJc w:val="right"/>
      <w:pPr>
        <w:ind w:left="2910" w:hanging="180"/>
      </w:pPr>
    </w:lvl>
    <w:lvl w:ilvl="6" w:tplc="0409000F" w:tentative="1">
      <w:start w:val="1"/>
      <w:numFmt w:val="decimal"/>
      <w:lvlText w:val="%7."/>
      <w:lvlJc w:val="left"/>
      <w:pPr>
        <w:ind w:left="3630" w:hanging="360"/>
      </w:pPr>
    </w:lvl>
    <w:lvl w:ilvl="7" w:tplc="04090019" w:tentative="1">
      <w:start w:val="1"/>
      <w:numFmt w:val="lowerLetter"/>
      <w:lvlText w:val="%8."/>
      <w:lvlJc w:val="left"/>
      <w:pPr>
        <w:ind w:left="4350" w:hanging="360"/>
      </w:pPr>
    </w:lvl>
    <w:lvl w:ilvl="8" w:tplc="0409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10" w15:restartNumberingAfterBreak="0">
    <w:nsid w:val="348807A4"/>
    <w:multiLevelType w:val="hybridMultilevel"/>
    <w:tmpl w:val="152A4302"/>
    <w:lvl w:ilvl="0" w:tplc="3214B03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B346AF"/>
    <w:multiLevelType w:val="hybridMultilevel"/>
    <w:tmpl w:val="80C6CB5E"/>
    <w:lvl w:ilvl="0" w:tplc="325EADD6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2" w15:restartNumberingAfterBreak="0">
    <w:nsid w:val="36812C1A"/>
    <w:multiLevelType w:val="hybridMultilevel"/>
    <w:tmpl w:val="2B3882AE"/>
    <w:lvl w:ilvl="0" w:tplc="53707702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3" w15:restartNumberingAfterBreak="0">
    <w:nsid w:val="3C386AA1"/>
    <w:multiLevelType w:val="hybridMultilevel"/>
    <w:tmpl w:val="55EA657A"/>
    <w:lvl w:ilvl="0" w:tplc="B276FCB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E52A3A"/>
    <w:multiLevelType w:val="hybridMultilevel"/>
    <w:tmpl w:val="BE7408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956E2B"/>
    <w:multiLevelType w:val="hybridMultilevel"/>
    <w:tmpl w:val="D15AE2D8"/>
    <w:lvl w:ilvl="0" w:tplc="34FAC15E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6" w15:restartNumberingAfterBreak="0">
    <w:nsid w:val="45CA0673"/>
    <w:multiLevelType w:val="hybridMultilevel"/>
    <w:tmpl w:val="4C56E67C"/>
    <w:lvl w:ilvl="0" w:tplc="4D5E62CA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7" w15:restartNumberingAfterBreak="0">
    <w:nsid w:val="460027F1"/>
    <w:multiLevelType w:val="hybridMultilevel"/>
    <w:tmpl w:val="1FBA8102"/>
    <w:lvl w:ilvl="0" w:tplc="B16601DE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8" w15:restartNumberingAfterBreak="0">
    <w:nsid w:val="47401CC3"/>
    <w:multiLevelType w:val="hybridMultilevel"/>
    <w:tmpl w:val="0EE4ABB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7473E42"/>
    <w:multiLevelType w:val="hybridMultilevel"/>
    <w:tmpl w:val="F856AF3A"/>
    <w:lvl w:ilvl="0" w:tplc="A3848006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0" w15:restartNumberingAfterBreak="0">
    <w:nsid w:val="4E9032FF"/>
    <w:multiLevelType w:val="hybridMultilevel"/>
    <w:tmpl w:val="5F38491E"/>
    <w:lvl w:ilvl="0" w:tplc="56684FC2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1" w15:restartNumberingAfterBreak="0">
    <w:nsid w:val="53B16B34"/>
    <w:multiLevelType w:val="hybridMultilevel"/>
    <w:tmpl w:val="A4A24A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7A1EA6"/>
    <w:multiLevelType w:val="hybridMultilevel"/>
    <w:tmpl w:val="0CB0FEA2"/>
    <w:lvl w:ilvl="0" w:tplc="C172D9D2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3" w15:restartNumberingAfterBreak="0">
    <w:nsid w:val="63BC66E9"/>
    <w:multiLevelType w:val="hybridMultilevel"/>
    <w:tmpl w:val="2280DA34"/>
    <w:lvl w:ilvl="0" w:tplc="9CAAA778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4" w15:restartNumberingAfterBreak="0">
    <w:nsid w:val="648F0FA6"/>
    <w:multiLevelType w:val="hybridMultilevel"/>
    <w:tmpl w:val="788E3C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9A7E77"/>
    <w:multiLevelType w:val="hybridMultilevel"/>
    <w:tmpl w:val="23643BB8"/>
    <w:lvl w:ilvl="0" w:tplc="C654208C">
      <w:start w:val="1"/>
      <w:numFmt w:val="arabicAlpha"/>
      <w:lvlText w:val="%1)"/>
      <w:lvlJc w:val="left"/>
      <w:pPr>
        <w:ind w:left="-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" w:hanging="360"/>
      </w:pPr>
    </w:lvl>
    <w:lvl w:ilvl="2" w:tplc="0409001B" w:tentative="1">
      <w:start w:val="1"/>
      <w:numFmt w:val="lowerRoman"/>
      <w:lvlText w:val="%3."/>
      <w:lvlJc w:val="right"/>
      <w:pPr>
        <w:ind w:left="750" w:hanging="180"/>
      </w:pPr>
    </w:lvl>
    <w:lvl w:ilvl="3" w:tplc="0409000F" w:tentative="1">
      <w:start w:val="1"/>
      <w:numFmt w:val="decimal"/>
      <w:lvlText w:val="%4."/>
      <w:lvlJc w:val="left"/>
      <w:pPr>
        <w:ind w:left="1470" w:hanging="360"/>
      </w:pPr>
    </w:lvl>
    <w:lvl w:ilvl="4" w:tplc="04090019" w:tentative="1">
      <w:start w:val="1"/>
      <w:numFmt w:val="lowerLetter"/>
      <w:lvlText w:val="%5."/>
      <w:lvlJc w:val="left"/>
      <w:pPr>
        <w:ind w:left="2190" w:hanging="360"/>
      </w:pPr>
    </w:lvl>
    <w:lvl w:ilvl="5" w:tplc="0409001B" w:tentative="1">
      <w:start w:val="1"/>
      <w:numFmt w:val="lowerRoman"/>
      <w:lvlText w:val="%6."/>
      <w:lvlJc w:val="right"/>
      <w:pPr>
        <w:ind w:left="2910" w:hanging="180"/>
      </w:pPr>
    </w:lvl>
    <w:lvl w:ilvl="6" w:tplc="0409000F" w:tentative="1">
      <w:start w:val="1"/>
      <w:numFmt w:val="decimal"/>
      <w:lvlText w:val="%7."/>
      <w:lvlJc w:val="left"/>
      <w:pPr>
        <w:ind w:left="3630" w:hanging="360"/>
      </w:pPr>
    </w:lvl>
    <w:lvl w:ilvl="7" w:tplc="04090019" w:tentative="1">
      <w:start w:val="1"/>
      <w:numFmt w:val="lowerLetter"/>
      <w:lvlText w:val="%8."/>
      <w:lvlJc w:val="left"/>
      <w:pPr>
        <w:ind w:left="4350" w:hanging="360"/>
      </w:pPr>
    </w:lvl>
    <w:lvl w:ilvl="8" w:tplc="0409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6" w15:restartNumberingAfterBreak="0">
    <w:nsid w:val="6E8770E6"/>
    <w:multiLevelType w:val="hybridMultilevel"/>
    <w:tmpl w:val="4E30E658"/>
    <w:lvl w:ilvl="0" w:tplc="0409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7" w15:restartNumberingAfterBreak="0">
    <w:nsid w:val="73B66BE1"/>
    <w:multiLevelType w:val="hybridMultilevel"/>
    <w:tmpl w:val="AE94EE42"/>
    <w:lvl w:ilvl="0" w:tplc="B5B6B81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CF0F5F"/>
    <w:multiLevelType w:val="hybridMultilevel"/>
    <w:tmpl w:val="C8D07F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5C255A0"/>
    <w:multiLevelType w:val="hybridMultilevel"/>
    <w:tmpl w:val="4462B70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5EF35A1"/>
    <w:multiLevelType w:val="hybridMultilevel"/>
    <w:tmpl w:val="3E605454"/>
    <w:lvl w:ilvl="0" w:tplc="DF821AEC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num w:numId="1">
    <w:abstractNumId w:val="21"/>
  </w:num>
  <w:num w:numId="2">
    <w:abstractNumId w:val="0"/>
  </w:num>
  <w:num w:numId="3">
    <w:abstractNumId w:val="13"/>
  </w:num>
  <w:num w:numId="4">
    <w:abstractNumId w:val="16"/>
  </w:num>
  <w:num w:numId="5">
    <w:abstractNumId w:val="15"/>
  </w:num>
  <w:num w:numId="6">
    <w:abstractNumId w:val="1"/>
  </w:num>
  <w:num w:numId="7">
    <w:abstractNumId w:val="22"/>
  </w:num>
  <w:num w:numId="8">
    <w:abstractNumId w:val="23"/>
  </w:num>
  <w:num w:numId="9">
    <w:abstractNumId w:val="3"/>
  </w:num>
  <w:num w:numId="10">
    <w:abstractNumId w:val="10"/>
  </w:num>
  <w:num w:numId="11">
    <w:abstractNumId w:val="4"/>
  </w:num>
  <w:num w:numId="12">
    <w:abstractNumId w:val="6"/>
  </w:num>
  <w:num w:numId="13">
    <w:abstractNumId w:val="17"/>
  </w:num>
  <w:num w:numId="14">
    <w:abstractNumId w:val="20"/>
  </w:num>
  <w:num w:numId="15">
    <w:abstractNumId w:val="11"/>
  </w:num>
  <w:num w:numId="16">
    <w:abstractNumId w:val="12"/>
  </w:num>
  <w:num w:numId="17">
    <w:abstractNumId w:val="19"/>
  </w:num>
  <w:num w:numId="18">
    <w:abstractNumId w:val="27"/>
  </w:num>
  <w:num w:numId="19">
    <w:abstractNumId w:val="9"/>
  </w:num>
  <w:num w:numId="20">
    <w:abstractNumId w:val="25"/>
  </w:num>
  <w:num w:numId="21">
    <w:abstractNumId w:val="29"/>
  </w:num>
  <w:num w:numId="22">
    <w:abstractNumId w:val="2"/>
  </w:num>
  <w:num w:numId="23">
    <w:abstractNumId w:val="7"/>
  </w:num>
  <w:num w:numId="24">
    <w:abstractNumId w:val="18"/>
  </w:num>
  <w:num w:numId="25">
    <w:abstractNumId w:val="24"/>
  </w:num>
  <w:num w:numId="26">
    <w:abstractNumId w:val="26"/>
  </w:num>
  <w:num w:numId="27">
    <w:abstractNumId w:val="28"/>
  </w:num>
  <w:num w:numId="28">
    <w:abstractNumId w:val="14"/>
  </w:num>
  <w:num w:numId="29">
    <w:abstractNumId w:val="5"/>
  </w:num>
  <w:num w:numId="30">
    <w:abstractNumId w:val="30"/>
  </w:num>
  <w:num w:numId="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A7F"/>
    <w:rsid w:val="00004C1E"/>
    <w:rsid w:val="00006219"/>
    <w:rsid w:val="00020326"/>
    <w:rsid w:val="000A7966"/>
    <w:rsid w:val="000B2E8F"/>
    <w:rsid w:val="000B67FA"/>
    <w:rsid w:val="000B7D7C"/>
    <w:rsid w:val="000E26D9"/>
    <w:rsid w:val="000F7763"/>
    <w:rsid w:val="00102317"/>
    <w:rsid w:val="001363C0"/>
    <w:rsid w:val="00172F73"/>
    <w:rsid w:val="001C7E8B"/>
    <w:rsid w:val="001D18C3"/>
    <w:rsid w:val="001E25B5"/>
    <w:rsid w:val="001E5BAD"/>
    <w:rsid w:val="001F6B8A"/>
    <w:rsid w:val="00210926"/>
    <w:rsid w:val="002B7866"/>
    <w:rsid w:val="002C4733"/>
    <w:rsid w:val="002F373C"/>
    <w:rsid w:val="00355A7F"/>
    <w:rsid w:val="00417116"/>
    <w:rsid w:val="004244B4"/>
    <w:rsid w:val="00480CB2"/>
    <w:rsid w:val="004940C2"/>
    <w:rsid w:val="004E0B3D"/>
    <w:rsid w:val="004E164B"/>
    <w:rsid w:val="00503B2E"/>
    <w:rsid w:val="005161A2"/>
    <w:rsid w:val="0056188A"/>
    <w:rsid w:val="005B7764"/>
    <w:rsid w:val="005C2D3C"/>
    <w:rsid w:val="005C5DED"/>
    <w:rsid w:val="006A7DD4"/>
    <w:rsid w:val="006E771A"/>
    <w:rsid w:val="00710E0C"/>
    <w:rsid w:val="007347C6"/>
    <w:rsid w:val="00741CEA"/>
    <w:rsid w:val="00764A34"/>
    <w:rsid w:val="0078042D"/>
    <w:rsid w:val="00785CC4"/>
    <w:rsid w:val="007B2ACA"/>
    <w:rsid w:val="00806756"/>
    <w:rsid w:val="00856600"/>
    <w:rsid w:val="008B6F6A"/>
    <w:rsid w:val="0091664A"/>
    <w:rsid w:val="0092442C"/>
    <w:rsid w:val="009A57B8"/>
    <w:rsid w:val="00A03C1B"/>
    <w:rsid w:val="00A16822"/>
    <w:rsid w:val="00A2791E"/>
    <w:rsid w:val="00A52D38"/>
    <w:rsid w:val="00AE1A2D"/>
    <w:rsid w:val="00AE53FE"/>
    <w:rsid w:val="00AF6B62"/>
    <w:rsid w:val="00BA0CBC"/>
    <w:rsid w:val="00C1611D"/>
    <w:rsid w:val="00C977F7"/>
    <w:rsid w:val="00D14F06"/>
    <w:rsid w:val="00D80B03"/>
    <w:rsid w:val="00D95676"/>
    <w:rsid w:val="00DB283F"/>
    <w:rsid w:val="00DD32A7"/>
    <w:rsid w:val="00DE79F3"/>
    <w:rsid w:val="00E55692"/>
    <w:rsid w:val="00E72589"/>
    <w:rsid w:val="00E757B5"/>
    <w:rsid w:val="00EA6CF3"/>
    <w:rsid w:val="00EC4EA1"/>
    <w:rsid w:val="00EF4158"/>
    <w:rsid w:val="00F24458"/>
    <w:rsid w:val="00F430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2772DBF6"/>
  <w15:docId w15:val="{9DB8D784-8283-4044-AB9E-CBB55AD6D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55A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355A7F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355A7F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480CB2"/>
    <w:rPr>
      <w:color w:val="0000FF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480CB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png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hyperlink" Target="https://www.wepal.net/library/?app=content.list&amp;level=24&amp;semester=1&amp;subject=2&amp;type=2&amp;submit=submit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hyperlink" Target="https://www.wepal.net/library/?app=content.list&amp;level=24&amp;semester=1&amp;subject=2&amp;type=2&amp;submit=submit" TargetMode="Externa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e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45</Words>
  <Characters>6530</Characters>
  <Application>Microsoft Office Word</Application>
  <DocSecurity>0</DocSecurity>
  <Lines>54</Lines>
  <Paragraphs>1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ياضيات تكنولوجي</dc:title>
  <dc:creator>الملتقى التربوي</dc:creator>
  <cp:keywords>الرياضيات;الفصل الأول;الصفالثاني عشر التكنولوجي</cp:keywords>
  <cp:lastModifiedBy>الملتقى التربوي</cp:lastModifiedBy>
  <cp:revision>3</cp:revision>
  <cp:lastPrinted>2021-01-17T05:40:00Z</cp:lastPrinted>
  <dcterms:created xsi:type="dcterms:W3CDTF">2021-01-29T01:44:00Z</dcterms:created>
  <dcterms:modified xsi:type="dcterms:W3CDTF">2021-01-29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